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39E28E" w14:textId="77777777" w:rsidR="00597869" w:rsidRPr="001E2238" w:rsidRDefault="00597869" w:rsidP="00597869">
      <w:pPr>
        <w:pStyle w:val="BBAuthorName"/>
        <w:rPr>
          <w:rFonts w:eastAsia="MS Mincho"/>
          <w:b/>
          <w:kern w:val="0"/>
          <w:sz w:val="28"/>
          <w:szCs w:val="28"/>
          <w:lang w:val="en-GB" w:eastAsia="ja-JP"/>
        </w:rPr>
      </w:pPr>
      <w:r w:rsidRPr="001E2238">
        <w:rPr>
          <w:rFonts w:eastAsia="MS Mincho"/>
          <w:b/>
          <w:kern w:val="0"/>
          <w:sz w:val="28"/>
          <w:szCs w:val="28"/>
          <w:lang w:val="en-US" w:eastAsia="ja-JP"/>
        </w:rPr>
        <w:t xml:space="preserve">Phosphine Catalyzed Michael-Type Additions: Synthesis of Glutamic Acid derivatives from </w:t>
      </w:r>
      <w:bookmarkStart w:id="0" w:name="_Hlk120003585"/>
      <w:r w:rsidRPr="001E2238">
        <w:rPr>
          <w:rFonts w:eastAsia="MS Mincho"/>
          <w:b/>
          <w:kern w:val="0"/>
          <w:sz w:val="28"/>
          <w:szCs w:val="28"/>
          <w:lang w:val="en-US" w:eastAsia="ja-JP"/>
        </w:rPr>
        <w:t>arylidene-α-amino esters</w:t>
      </w:r>
      <w:bookmarkEnd w:id="0"/>
    </w:p>
    <w:p w14:paraId="7CB5229F" w14:textId="2183DC68" w:rsidR="00597869" w:rsidRPr="001E2238" w:rsidRDefault="00597869" w:rsidP="00597869">
      <w:pPr>
        <w:pStyle w:val="BBAuthorName"/>
        <w:jc w:val="both"/>
      </w:pPr>
      <w:r w:rsidRPr="001E2238">
        <w:t>Lesly V. Rodríguez-</w:t>
      </w:r>
      <w:proofErr w:type="spellStart"/>
      <w:r w:rsidRPr="001E2238">
        <w:t>Flórez,</w:t>
      </w:r>
      <w:r w:rsidRPr="001E2238">
        <w:rPr>
          <w:vertAlign w:val="superscript"/>
        </w:rPr>
        <w:t>a</w:t>
      </w:r>
      <w:proofErr w:type="spellEnd"/>
      <w:r w:rsidRPr="001E2238">
        <w:t xml:space="preserve"> </w:t>
      </w:r>
      <w:r w:rsidR="00BE083E" w:rsidRPr="001E2238">
        <w:t>María González-</w:t>
      </w:r>
      <w:proofErr w:type="spellStart"/>
      <w:r w:rsidR="00BE083E" w:rsidRPr="001E2238">
        <w:t>Marcos,</w:t>
      </w:r>
      <w:r w:rsidR="00BE083E" w:rsidRPr="001E2238">
        <w:rPr>
          <w:vertAlign w:val="superscript"/>
        </w:rPr>
        <w:t>a</w:t>
      </w:r>
      <w:proofErr w:type="spellEnd"/>
      <w:r w:rsidR="00BE083E" w:rsidRPr="001E2238">
        <w:t xml:space="preserve"> </w:t>
      </w:r>
      <w:r w:rsidRPr="001E2238">
        <w:t>Eduardo García-</w:t>
      </w:r>
      <w:proofErr w:type="spellStart"/>
      <w:r w:rsidRPr="001E2238">
        <w:t>Mingüens,</w:t>
      </w:r>
      <w:r w:rsidRPr="001E2238">
        <w:rPr>
          <w:vertAlign w:val="superscript"/>
        </w:rPr>
        <w:t>a,b</w:t>
      </w:r>
      <w:proofErr w:type="spellEnd"/>
      <w:r w:rsidRPr="001E2238">
        <w:t xml:space="preserve"> Gracia </w:t>
      </w:r>
      <w:proofErr w:type="spellStart"/>
      <w:r w:rsidRPr="001E2238">
        <w:t>Retamosa,</w:t>
      </w:r>
      <w:r w:rsidRPr="001E2238">
        <w:rPr>
          <w:vertAlign w:val="superscript"/>
        </w:rPr>
        <w:t>a</w:t>
      </w:r>
      <w:proofErr w:type="spellEnd"/>
      <w:r w:rsidRPr="001E2238">
        <w:t xml:space="preserve"> Misa </w:t>
      </w:r>
      <w:proofErr w:type="spellStart"/>
      <w:r w:rsidRPr="001E2238">
        <w:t>Kawase,</w:t>
      </w:r>
      <w:r w:rsidRPr="001E2238">
        <w:rPr>
          <w:vertAlign w:val="superscript"/>
        </w:rPr>
        <w:t>a</w:t>
      </w:r>
      <w:proofErr w:type="spellEnd"/>
      <w:r w:rsidRPr="001E2238">
        <w:t xml:space="preserve"> </w:t>
      </w:r>
      <w:proofErr w:type="spellStart"/>
      <w:r w:rsidRPr="001E2238">
        <w:t>Elisabet</w:t>
      </w:r>
      <w:proofErr w:type="spellEnd"/>
      <w:r w:rsidRPr="001E2238">
        <w:t xml:space="preserve"> </w:t>
      </w:r>
      <w:proofErr w:type="spellStart"/>
      <w:r w:rsidRPr="001E2238">
        <w:t>Selva</w:t>
      </w:r>
      <w:r w:rsidRPr="001E2238">
        <w:rPr>
          <w:vertAlign w:val="superscript"/>
        </w:rPr>
        <w:t>b</w:t>
      </w:r>
      <w:proofErr w:type="spellEnd"/>
      <w:r w:rsidRPr="001E2238">
        <w:t xml:space="preserve"> and José M. </w:t>
      </w:r>
      <w:proofErr w:type="spellStart"/>
      <w:r w:rsidRPr="001E2238">
        <w:t>Sansano,</w:t>
      </w:r>
      <w:r w:rsidRPr="001E2238">
        <w:rPr>
          <w:vertAlign w:val="superscript"/>
        </w:rPr>
        <w:t>a</w:t>
      </w:r>
      <w:proofErr w:type="spellEnd"/>
      <w:r w:rsidRPr="001E2238">
        <w:t>*</w:t>
      </w:r>
    </w:p>
    <w:p w14:paraId="4BFE2113" w14:textId="77777777" w:rsidR="00597869" w:rsidRPr="001E2238" w:rsidRDefault="00597869" w:rsidP="00597869">
      <w:pPr>
        <w:pStyle w:val="BBAuthorName"/>
        <w:tabs>
          <w:tab w:val="left" w:pos="5760"/>
        </w:tabs>
        <w:rPr>
          <w:i/>
        </w:rPr>
      </w:pPr>
      <w:r w:rsidRPr="001E2238">
        <w:rPr>
          <w:i/>
        </w:rPr>
        <w:tab/>
      </w:r>
    </w:p>
    <w:p w14:paraId="6F47C4B8" w14:textId="5C4F5D4D" w:rsidR="00597869" w:rsidRPr="001E2238" w:rsidRDefault="00597869" w:rsidP="00597869">
      <w:pPr>
        <w:pStyle w:val="BBAuthorName"/>
        <w:rPr>
          <w:i/>
          <w:lang w:val="en-GB"/>
        </w:rPr>
      </w:pPr>
      <w:r w:rsidRPr="001E2238">
        <w:rPr>
          <w:i/>
          <w:lang w:val="en-GB"/>
        </w:rPr>
        <w:t xml:space="preserve">Dedicated to the memory of Prof. David </w:t>
      </w:r>
      <w:r w:rsidR="00BE7642" w:rsidRPr="001E2238">
        <w:rPr>
          <w:i/>
          <w:lang w:val="en-GB"/>
        </w:rPr>
        <w:t xml:space="preserve">A. </w:t>
      </w:r>
      <w:r w:rsidRPr="001E2238">
        <w:rPr>
          <w:i/>
          <w:lang w:val="en-GB"/>
        </w:rPr>
        <w:t>Evans</w:t>
      </w:r>
    </w:p>
    <w:p w14:paraId="2F52B97C" w14:textId="77777777" w:rsidR="00597869" w:rsidRPr="001E2238" w:rsidRDefault="00597869" w:rsidP="00597869">
      <w:pPr>
        <w:pStyle w:val="BBAuthorName"/>
        <w:spacing w:after="0"/>
        <w:jc w:val="both"/>
        <w:rPr>
          <w:i/>
          <w:sz w:val="20"/>
          <w:vertAlign w:val="superscript"/>
          <w:lang w:val="en-US"/>
        </w:rPr>
      </w:pPr>
    </w:p>
    <w:p w14:paraId="13A2A098" w14:textId="77777777" w:rsidR="00597869" w:rsidRPr="001E2238" w:rsidRDefault="00597869" w:rsidP="00597869">
      <w:pPr>
        <w:pStyle w:val="BBAuthorName"/>
        <w:spacing w:after="0"/>
        <w:jc w:val="both"/>
        <w:rPr>
          <w:i/>
          <w:kern w:val="22"/>
          <w:sz w:val="20"/>
        </w:rPr>
      </w:pPr>
      <w:r w:rsidRPr="001E2238">
        <w:rPr>
          <w:i/>
          <w:sz w:val="20"/>
          <w:vertAlign w:val="superscript"/>
        </w:rPr>
        <w:t>a</w:t>
      </w:r>
      <w:r w:rsidRPr="001E2238">
        <w:rPr>
          <w:i/>
          <w:vertAlign w:val="superscript"/>
        </w:rPr>
        <w:t xml:space="preserve"> </w:t>
      </w:r>
      <w:r w:rsidRPr="001E2238">
        <w:rPr>
          <w:i/>
          <w:kern w:val="22"/>
          <w:sz w:val="20"/>
        </w:rPr>
        <w:t xml:space="preserve">Departamento de Química Orgánica,  Centro de Innovación en Química Avanzada (ORFEO-CINQA) and </w:t>
      </w:r>
      <w:proofErr w:type="spellStart"/>
      <w:r w:rsidRPr="001E2238">
        <w:rPr>
          <w:i/>
          <w:kern w:val="22"/>
          <w:sz w:val="20"/>
        </w:rPr>
        <w:t>Institute</w:t>
      </w:r>
      <w:proofErr w:type="spellEnd"/>
      <w:r w:rsidRPr="001E2238">
        <w:rPr>
          <w:i/>
          <w:kern w:val="22"/>
          <w:sz w:val="20"/>
        </w:rPr>
        <w:t xml:space="preserve"> </w:t>
      </w:r>
      <w:proofErr w:type="spellStart"/>
      <w:r w:rsidRPr="001E2238">
        <w:rPr>
          <w:i/>
          <w:kern w:val="22"/>
          <w:sz w:val="20"/>
        </w:rPr>
        <w:t>of</w:t>
      </w:r>
      <w:proofErr w:type="spellEnd"/>
      <w:r w:rsidRPr="001E2238">
        <w:rPr>
          <w:i/>
          <w:kern w:val="22"/>
          <w:sz w:val="20"/>
        </w:rPr>
        <w:t xml:space="preserve"> </w:t>
      </w:r>
      <w:proofErr w:type="spellStart"/>
      <w:r w:rsidRPr="001E2238">
        <w:rPr>
          <w:i/>
          <w:kern w:val="22"/>
          <w:sz w:val="20"/>
        </w:rPr>
        <w:t>Organic</w:t>
      </w:r>
      <w:proofErr w:type="spellEnd"/>
      <w:r w:rsidRPr="001E2238">
        <w:rPr>
          <w:i/>
          <w:kern w:val="22"/>
          <w:sz w:val="20"/>
        </w:rPr>
        <w:t xml:space="preserve"> </w:t>
      </w:r>
      <w:proofErr w:type="spellStart"/>
      <w:r w:rsidRPr="001E2238">
        <w:rPr>
          <w:i/>
          <w:kern w:val="22"/>
          <w:sz w:val="20"/>
        </w:rPr>
        <w:t>Synthesis</w:t>
      </w:r>
      <w:proofErr w:type="spellEnd"/>
      <w:r w:rsidRPr="001E2238">
        <w:rPr>
          <w:i/>
          <w:kern w:val="22"/>
          <w:sz w:val="20"/>
        </w:rPr>
        <w:t xml:space="preserve">. Universidad de Alicante. Ctra. Alicante-San Vicente s/n, 03080-Alicante, </w:t>
      </w:r>
      <w:proofErr w:type="spellStart"/>
      <w:r w:rsidRPr="001E2238">
        <w:rPr>
          <w:i/>
          <w:kern w:val="22"/>
          <w:sz w:val="20"/>
        </w:rPr>
        <w:t>Spain</w:t>
      </w:r>
      <w:proofErr w:type="spellEnd"/>
      <w:r w:rsidRPr="001E2238">
        <w:rPr>
          <w:i/>
          <w:kern w:val="22"/>
          <w:sz w:val="20"/>
        </w:rPr>
        <w:t>.</w:t>
      </w:r>
    </w:p>
    <w:p w14:paraId="60F792D3" w14:textId="77777777" w:rsidR="00597869" w:rsidRPr="001E2238" w:rsidRDefault="00597869" w:rsidP="00597869">
      <w:pPr>
        <w:pStyle w:val="BBAuthorName"/>
        <w:spacing w:after="0"/>
        <w:jc w:val="both"/>
        <w:rPr>
          <w:i/>
          <w:kern w:val="22"/>
          <w:sz w:val="20"/>
        </w:rPr>
      </w:pPr>
      <w:r w:rsidRPr="001E2238">
        <w:rPr>
          <w:i/>
          <w:kern w:val="22"/>
          <w:sz w:val="20"/>
          <w:vertAlign w:val="superscript"/>
        </w:rPr>
        <w:t xml:space="preserve">b </w:t>
      </w:r>
      <w:proofErr w:type="spellStart"/>
      <w:r w:rsidRPr="001E2238">
        <w:rPr>
          <w:i/>
          <w:kern w:val="22"/>
          <w:sz w:val="20"/>
        </w:rPr>
        <w:t>Medalchemy</w:t>
      </w:r>
      <w:proofErr w:type="spellEnd"/>
      <w:r w:rsidRPr="001E2238">
        <w:rPr>
          <w:i/>
          <w:kern w:val="22"/>
          <w:sz w:val="20"/>
        </w:rPr>
        <w:t>, S. L. Ancha de Castelar, 46-48, entlo. A. San Vicente del Raspeig, 03690-Alicante (</w:t>
      </w:r>
      <w:proofErr w:type="spellStart"/>
      <w:r w:rsidRPr="001E2238">
        <w:rPr>
          <w:i/>
          <w:kern w:val="22"/>
          <w:sz w:val="20"/>
        </w:rPr>
        <w:t>Spain</w:t>
      </w:r>
      <w:proofErr w:type="spellEnd"/>
      <w:r w:rsidRPr="001E2238">
        <w:rPr>
          <w:i/>
          <w:kern w:val="22"/>
          <w:sz w:val="20"/>
        </w:rPr>
        <w:t>).</w:t>
      </w:r>
    </w:p>
    <w:p w14:paraId="14C89DEB" w14:textId="77777777" w:rsidR="00597869" w:rsidRPr="001E2238" w:rsidRDefault="00597869" w:rsidP="00597869">
      <w:pPr>
        <w:rPr>
          <w:lang w:val="es-ES" w:eastAsia="en-US"/>
        </w:rPr>
      </w:pPr>
    </w:p>
    <w:p w14:paraId="6F5EFE1C" w14:textId="634B10D2" w:rsidR="00597869" w:rsidRPr="001E2238" w:rsidRDefault="00597869" w:rsidP="00F916C1">
      <w:pPr>
        <w:spacing w:after="0" w:line="480" w:lineRule="auto"/>
        <w:rPr>
          <w:rFonts w:ascii="Arial" w:hAnsi="Arial" w:cs="Arial"/>
          <w:b/>
          <w:caps/>
          <w:sz w:val="24"/>
          <w:szCs w:val="24"/>
          <w:lang w:val="es-ES"/>
        </w:rPr>
      </w:pPr>
    </w:p>
    <w:p w14:paraId="51D144AB" w14:textId="18524BA1" w:rsidR="00205C0B" w:rsidRPr="001E2238" w:rsidRDefault="00205C0B" w:rsidP="00F916C1">
      <w:pPr>
        <w:spacing w:after="0" w:line="480" w:lineRule="auto"/>
        <w:rPr>
          <w:rFonts w:ascii="Arial" w:hAnsi="Arial" w:cs="Arial"/>
          <w:bCs/>
          <w:caps/>
          <w:sz w:val="24"/>
          <w:szCs w:val="24"/>
          <w:lang w:val="en-US"/>
        </w:rPr>
      </w:pPr>
      <w:r w:rsidRPr="001E2238">
        <w:rPr>
          <w:rFonts w:ascii="Arial" w:hAnsi="Arial" w:cs="Arial"/>
          <w:bCs/>
          <w:caps/>
          <w:sz w:val="24"/>
          <w:szCs w:val="24"/>
          <w:lang w:val="en-US"/>
        </w:rPr>
        <w:t>Table of Contents</w:t>
      </w:r>
    </w:p>
    <w:p w14:paraId="282C1FA1" w14:textId="3FC6298C" w:rsidR="00205C0B" w:rsidRPr="001E2238" w:rsidRDefault="00205C0B" w:rsidP="00F916C1">
      <w:pPr>
        <w:spacing w:after="0" w:line="480" w:lineRule="auto"/>
        <w:rPr>
          <w:rFonts w:ascii="Arial" w:hAnsi="Arial" w:cs="Arial"/>
          <w:bCs/>
          <w:caps/>
          <w:sz w:val="24"/>
          <w:szCs w:val="24"/>
          <w:lang w:val="en-US"/>
        </w:rPr>
      </w:pPr>
    </w:p>
    <w:p w14:paraId="3034B355" w14:textId="4AF56B93" w:rsidR="00205C0B" w:rsidRPr="001E2238" w:rsidRDefault="00205C0B" w:rsidP="00F916C1">
      <w:pPr>
        <w:spacing w:after="0" w:line="480" w:lineRule="auto"/>
        <w:rPr>
          <w:rFonts w:ascii="Arial" w:hAnsi="Arial" w:cs="Arial"/>
          <w:bCs/>
          <w:caps/>
          <w:sz w:val="24"/>
          <w:szCs w:val="24"/>
          <w:lang w:val="en-US"/>
        </w:rPr>
      </w:pPr>
      <w:r w:rsidRPr="001E2238">
        <w:rPr>
          <w:rFonts w:ascii="Arial" w:hAnsi="Arial" w:cs="Arial"/>
          <w:b/>
          <w:caps/>
          <w:sz w:val="24"/>
          <w:szCs w:val="24"/>
          <w:lang w:val="en-US"/>
        </w:rPr>
        <w:t>1. NMR copies</w:t>
      </w:r>
      <w:r w:rsidRPr="001E2238">
        <w:rPr>
          <w:rFonts w:ascii="Arial" w:hAnsi="Arial" w:cs="Arial"/>
          <w:bCs/>
          <w:caps/>
          <w:sz w:val="24"/>
          <w:szCs w:val="24"/>
          <w:lang w:val="en-US"/>
        </w:rPr>
        <w:t xml:space="preserve">…………………………………………………………………….  </w:t>
      </w:r>
      <w:r w:rsidR="00462208" w:rsidRPr="001E2238">
        <w:rPr>
          <w:rFonts w:ascii="Arial" w:hAnsi="Arial" w:cs="Arial"/>
          <w:bCs/>
          <w:caps/>
          <w:sz w:val="24"/>
          <w:szCs w:val="24"/>
          <w:lang w:val="en-US"/>
        </w:rPr>
        <w:t xml:space="preserve">  </w:t>
      </w:r>
      <w:r w:rsidRPr="001E2238">
        <w:rPr>
          <w:rFonts w:ascii="Arial" w:hAnsi="Arial" w:cs="Arial"/>
          <w:bCs/>
          <w:caps/>
          <w:sz w:val="24"/>
          <w:szCs w:val="24"/>
          <w:lang w:val="en-US"/>
        </w:rPr>
        <w:t>S1</w:t>
      </w:r>
    </w:p>
    <w:p w14:paraId="32ACD943" w14:textId="5209D974" w:rsidR="00462208" w:rsidRPr="001E2238" w:rsidRDefault="00462208" w:rsidP="00F916C1">
      <w:pPr>
        <w:spacing w:after="0" w:line="480" w:lineRule="auto"/>
        <w:rPr>
          <w:rFonts w:ascii="Arial" w:hAnsi="Arial" w:cs="Arial"/>
          <w:bCs/>
          <w:caps/>
          <w:sz w:val="24"/>
          <w:szCs w:val="24"/>
          <w:lang w:val="en-US"/>
        </w:rPr>
      </w:pPr>
      <w:r w:rsidRPr="001E2238">
        <w:rPr>
          <w:rFonts w:ascii="Arial" w:hAnsi="Arial" w:cs="Arial"/>
          <w:b/>
          <w:caps/>
          <w:sz w:val="24"/>
          <w:szCs w:val="24"/>
          <w:lang w:val="en-US"/>
        </w:rPr>
        <w:t>2. REPRESENTATIVE FTIR COPIES</w:t>
      </w:r>
      <w:r w:rsidRPr="001E2238">
        <w:rPr>
          <w:rFonts w:ascii="Arial" w:hAnsi="Arial" w:cs="Arial"/>
          <w:bCs/>
          <w:caps/>
          <w:sz w:val="24"/>
          <w:szCs w:val="24"/>
          <w:lang w:val="en-US"/>
        </w:rPr>
        <w:t xml:space="preserve"> …………………………………………..   s29</w:t>
      </w:r>
    </w:p>
    <w:p w14:paraId="4AD88089" w14:textId="6EC7E966" w:rsidR="00205C0B" w:rsidRPr="001E2238" w:rsidRDefault="00205C0B" w:rsidP="00F916C1">
      <w:pPr>
        <w:spacing w:after="0" w:line="480" w:lineRule="auto"/>
        <w:rPr>
          <w:rFonts w:ascii="Arial" w:hAnsi="Arial" w:cs="Arial"/>
          <w:bCs/>
          <w:caps/>
          <w:sz w:val="24"/>
          <w:szCs w:val="24"/>
          <w:lang w:val="en-US"/>
        </w:rPr>
      </w:pPr>
    </w:p>
    <w:p w14:paraId="0651E1E6" w14:textId="0E53E124" w:rsidR="00205C0B" w:rsidRPr="001E2238" w:rsidRDefault="00205C0B" w:rsidP="00F916C1">
      <w:pPr>
        <w:spacing w:after="0" w:line="480" w:lineRule="auto"/>
        <w:rPr>
          <w:rFonts w:ascii="Arial" w:hAnsi="Arial" w:cs="Arial"/>
          <w:bCs/>
          <w:caps/>
          <w:sz w:val="24"/>
          <w:szCs w:val="24"/>
          <w:lang w:val="en-US"/>
        </w:rPr>
      </w:pPr>
    </w:p>
    <w:p w14:paraId="42F0D87A" w14:textId="2CAD9537" w:rsidR="00205C0B" w:rsidRPr="001E2238" w:rsidRDefault="00205C0B" w:rsidP="00F916C1">
      <w:pPr>
        <w:spacing w:after="0" w:line="480" w:lineRule="auto"/>
        <w:rPr>
          <w:rFonts w:ascii="Arial" w:hAnsi="Arial" w:cs="Arial"/>
          <w:bCs/>
          <w:caps/>
          <w:sz w:val="24"/>
          <w:szCs w:val="24"/>
          <w:lang w:val="en-US"/>
        </w:rPr>
      </w:pPr>
    </w:p>
    <w:p w14:paraId="1A42311B" w14:textId="78628F47" w:rsidR="00205C0B" w:rsidRPr="001E2238" w:rsidRDefault="00205C0B" w:rsidP="00F916C1">
      <w:pPr>
        <w:spacing w:after="0" w:line="480" w:lineRule="auto"/>
        <w:rPr>
          <w:rFonts w:ascii="Arial" w:hAnsi="Arial" w:cs="Arial"/>
          <w:bCs/>
          <w:caps/>
          <w:sz w:val="24"/>
          <w:szCs w:val="24"/>
          <w:lang w:val="en-US"/>
        </w:rPr>
      </w:pPr>
    </w:p>
    <w:p w14:paraId="781F9904" w14:textId="1E1BC1A0" w:rsidR="00205C0B" w:rsidRPr="001E2238" w:rsidRDefault="00205C0B" w:rsidP="00F916C1">
      <w:pPr>
        <w:spacing w:after="0" w:line="480" w:lineRule="auto"/>
        <w:rPr>
          <w:rFonts w:ascii="Arial" w:hAnsi="Arial" w:cs="Arial"/>
          <w:bCs/>
          <w:caps/>
          <w:sz w:val="24"/>
          <w:szCs w:val="24"/>
          <w:lang w:val="en-US"/>
        </w:rPr>
      </w:pPr>
    </w:p>
    <w:p w14:paraId="29DFCA4D" w14:textId="77777777" w:rsidR="00832F7B" w:rsidRPr="001E2238" w:rsidRDefault="00832F7B" w:rsidP="00F916C1">
      <w:pPr>
        <w:spacing w:after="0" w:line="480" w:lineRule="auto"/>
        <w:rPr>
          <w:rFonts w:ascii="Arial" w:hAnsi="Arial" w:cs="Arial"/>
          <w:bCs/>
          <w:caps/>
          <w:sz w:val="24"/>
          <w:szCs w:val="24"/>
          <w:lang w:val="en-US"/>
        </w:rPr>
      </w:pPr>
    </w:p>
    <w:p w14:paraId="26BEB15A" w14:textId="7C806EF0" w:rsidR="00F916C1" w:rsidRPr="001E2238" w:rsidRDefault="00205C0B" w:rsidP="00F916C1">
      <w:pPr>
        <w:spacing w:after="0" w:line="480" w:lineRule="auto"/>
        <w:rPr>
          <w:rFonts w:ascii="Arial" w:hAnsi="Arial" w:cs="Arial"/>
          <w:b/>
          <w:caps/>
          <w:sz w:val="24"/>
          <w:szCs w:val="24"/>
          <w:lang w:val="en-US"/>
        </w:rPr>
      </w:pPr>
      <w:r w:rsidRPr="001E2238">
        <w:rPr>
          <w:rFonts w:ascii="Arial" w:hAnsi="Arial" w:cs="Arial"/>
          <w:b/>
          <w:caps/>
          <w:sz w:val="24"/>
          <w:szCs w:val="24"/>
          <w:lang w:val="en-US"/>
        </w:rPr>
        <w:lastRenderedPageBreak/>
        <w:t>1. NMR COPIES</w:t>
      </w:r>
      <w:r w:rsidR="00F916C1" w:rsidRPr="001E2238">
        <w:rPr>
          <w:rFonts w:ascii="Arial" w:hAnsi="Arial" w:cs="Arial"/>
          <w:b/>
          <w:caps/>
          <w:sz w:val="24"/>
          <w:szCs w:val="24"/>
          <w:lang w:val="en-US"/>
        </w:rPr>
        <w:t xml:space="preserve"> </w:t>
      </w:r>
    </w:p>
    <w:p w14:paraId="33437C36" w14:textId="2EF7E3B1" w:rsidR="00E939E9" w:rsidRPr="001E2238" w:rsidRDefault="00000000" w:rsidP="00F916C1">
      <w:pPr>
        <w:spacing w:after="0" w:line="480" w:lineRule="auto"/>
        <w:rPr>
          <w:rFonts w:ascii="Arial" w:hAnsi="Arial" w:cs="Arial"/>
          <w:b/>
          <w:caps/>
          <w:sz w:val="24"/>
          <w:szCs w:val="24"/>
          <w:lang w:val="en-US"/>
        </w:rPr>
      </w:pPr>
      <w:r>
        <w:rPr>
          <w:noProof/>
        </w:rPr>
        <w:object w:dxaOrig="1440" w:dyaOrig="1440" w14:anchorId="43FE19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42" type="#_x0000_t75" style="position:absolute;margin-left:2.75pt;margin-top:21pt;width:92.95pt;height:49.65pt;z-index:251702272;mso-position-horizontal-relative:text;mso-position-vertical-relative:text" filled="t" fillcolor="white [3212]">
            <v:imagedata r:id="rId6" o:title=""/>
          </v:shape>
          <o:OLEObject Type="Embed" ProgID="ChemDraw.Document.6.0" ShapeID="_x0000_s1342" DrawAspect="Content" ObjectID="_1762276391" r:id="rId7"/>
        </w:object>
      </w:r>
      <w:r w:rsidR="002750C3" w:rsidRPr="001E2238">
        <w:object w:dxaOrig="16305" w:dyaOrig="11370" w14:anchorId="7E0361F7">
          <v:shape id="_x0000_i1026" type="#_x0000_t75" style="width:4in;height:174.75pt" o:ole="" o:bordertopcolor="this" o:borderleftcolor="this" o:borderbottomcolor="this" o:borderrightcolor="this">
            <v:imagedata r:id="rId8" o:title=""/>
            <w10:bordertop type="single" width="2"/>
            <w10:borderleft type="single" width="2"/>
            <w10:borderbottom type="single" width="2"/>
            <w10:borderright type="single" width="2"/>
          </v:shape>
          <o:OLEObject Type="Embed" ProgID="MestReNova.Document.1" ShapeID="_x0000_i1026" DrawAspect="Content" ObjectID="_1762276338" r:id="rId9"/>
        </w:object>
      </w:r>
    </w:p>
    <w:p w14:paraId="10EEF050" w14:textId="4086A772" w:rsidR="007C1777" w:rsidRPr="00F663A5" w:rsidRDefault="007C1777" w:rsidP="007C1777">
      <w:pPr>
        <w:spacing w:after="0" w:line="480" w:lineRule="auto"/>
        <w:rPr>
          <w:rFonts w:ascii="Arial" w:hAnsi="Arial" w:cs="Arial"/>
          <w:bCs/>
          <w:sz w:val="20"/>
          <w:szCs w:val="20"/>
          <w:lang w:val="en-US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>H NMR</w:t>
      </w:r>
      <w:r w:rsidR="00F663A5">
        <w:rPr>
          <w:rFonts w:ascii="Arial" w:hAnsi="Arial" w:cs="Arial"/>
          <w:bCs/>
          <w:sz w:val="20"/>
          <w:szCs w:val="20"/>
          <w:lang w:val="en-US"/>
        </w:rPr>
        <w:t xml:space="preserve"> of compound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1E2238">
        <w:rPr>
          <w:rFonts w:ascii="Arial" w:hAnsi="Arial" w:cs="Arial"/>
          <w:b/>
          <w:sz w:val="20"/>
          <w:szCs w:val="20"/>
          <w:lang w:val="en-US"/>
        </w:rPr>
        <w:t>3a</w:t>
      </w:r>
    </w:p>
    <w:p w14:paraId="61008BFF" w14:textId="77777777" w:rsidR="00F663A5" w:rsidRDefault="00F663A5" w:rsidP="00AC5E38">
      <w:pPr>
        <w:rPr>
          <w:rFonts w:ascii="Arial" w:hAnsi="Arial" w:cs="Arial"/>
          <w:b/>
          <w:bCs/>
          <w:sz w:val="20"/>
          <w:szCs w:val="20"/>
          <w:lang w:val="en-US"/>
        </w:rPr>
      </w:pPr>
    </w:p>
    <w:p w14:paraId="786FF553" w14:textId="46C725C3" w:rsidR="002F58AF" w:rsidRPr="001E2238" w:rsidRDefault="00000000" w:rsidP="00AC5E38">
      <w:pPr>
        <w:rPr>
          <w:rFonts w:ascii="Arial" w:hAnsi="Arial" w:cs="Arial"/>
          <w:b/>
          <w:bCs/>
          <w:sz w:val="20"/>
          <w:szCs w:val="20"/>
          <w:lang w:val="en-US"/>
        </w:rPr>
      </w:pPr>
      <w:r>
        <w:rPr>
          <w:noProof/>
        </w:rPr>
        <w:object w:dxaOrig="1440" w:dyaOrig="1440" w14:anchorId="312C437A">
          <v:shape id="_x0000_s1340" type="#_x0000_t75" style="position:absolute;margin-left:28.75pt;margin-top:10.6pt;width:67.55pt;height:55.7pt;z-index:251698176;mso-position-horizontal-relative:text;mso-position-vertical-relative:text">
            <v:imagedata r:id="rId10" o:title=""/>
          </v:shape>
          <o:OLEObject Type="Embed" ProgID="ChemDraw.Document.6.0" ShapeID="_x0000_s1340" DrawAspect="Content" ObjectID="_1762276392" r:id="rId11"/>
        </w:object>
      </w:r>
      <w:r w:rsidR="002750C3" w:rsidRPr="001E2238">
        <w:rPr>
          <w:rFonts w:ascii="Arial" w:hAnsi="Arial" w:cs="Arial"/>
          <w:b/>
          <w:bCs/>
          <w:noProof/>
          <w:sz w:val="20"/>
          <w:szCs w:val="20"/>
          <w:lang w:val="en-US"/>
        </w:rPr>
        <w:drawing>
          <wp:inline distT="0" distB="0" distL="0" distR="0" wp14:anchorId="4D8B9DBA" wp14:editId="78D3AA8F">
            <wp:extent cx="3664429" cy="1725484"/>
            <wp:effectExtent l="19050" t="19050" r="12700" b="27305"/>
            <wp:docPr id="1307713035" name="Imagen 1" descr="Gráfico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7713035" name="Imagen 1" descr="Gráfico&#10;&#10;Descripción generada automáticamente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4264" cy="173011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BCD2500" w14:textId="3D5173EE" w:rsidR="00F663A5" w:rsidRPr="001E2238" w:rsidRDefault="00F663A5" w:rsidP="00F663A5">
      <w:pPr>
        <w:spacing w:after="0" w:line="480" w:lineRule="auto"/>
        <w:rPr>
          <w:rFonts w:ascii="Arial" w:hAnsi="Arial" w:cs="Arial"/>
          <w:b/>
          <w:sz w:val="20"/>
          <w:szCs w:val="20"/>
          <w:lang w:val="en-US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2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>
        <w:rPr>
          <w:rFonts w:ascii="Arial" w:hAnsi="Arial" w:cs="Arial"/>
          <w:b/>
          <w:sz w:val="20"/>
          <w:szCs w:val="20"/>
          <w:lang w:val="en-US"/>
        </w:rPr>
        <w:t>4</w:t>
      </w:r>
    </w:p>
    <w:p w14:paraId="5AD4998A" w14:textId="4E04D66D" w:rsidR="00F75565" w:rsidRPr="001E2238" w:rsidRDefault="00F75565" w:rsidP="00AC5E38">
      <w:pPr>
        <w:rPr>
          <w:rFonts w:ascii="Arial" w:hAnsi="Arial" w:cs="Arial"/>
          <w:b/>
          <w:bCs/>
          <w:sz w:val="20"/>
          <w:szCs w:val="20"/>
          <w:lang w:val="en-US"/>
        </w:rPr>
      </w:pPr>
    </w:p>
    <w:p w14:paraId="16331BE9" w14:textId="2AA303C4" w:rsidR="00AC5E38" w:rsidRPr="001E2238" w:rsidRDefault="00000000" w:rsidP="00AC5E38">
      <w:pPr>
        <w:rPr>
          <w:lang w:val="en-US"/>
        </w:rPr>
      </w:pPr>
      <w:r>
        <w:rPr>
          <w:noProof/>
        </w:rPr>
        <w:object w:dxaOrig="1440" w:dyaOrig="1440" w14:anchorId="219E75BB">
          <v:shape id="_x0000_s1341" type="#_x0000_t75" style="position:absolute;margin-left:65.9pt;margin-top:1.55pt;width:86.95pt;height:63.25pt;z-index:251700224;mso-position-horizontal-relative:text;mso-position-vertical-relative:text">
            <v:imagedata r:id="rId13" o:title=""/>
          </v:shape>
          <o:OLEObject Type="Embed" ProgID="ChemDraw.Document.6.0" ShapeID="_x0000_s1341" DrawAspect="Content" ObjectID="_1762276393" r:id="rId14"/>
        </w:object>
      </w:r>
      <w:r w:rsidR="007413D5" w:rsidRPr="001E2238">
        <w:rPr>
          <w:noProof/>
        </w:rPr>
        <w:drawing>
          <wp:inline distT="0" distB="0" distL="0" distR="0" wp14:anchorId="4CBB8C1F" wp14:editId="1E357EB8">
            <wp:extent cx="3663950" cy="2268580"/>
            <wp:effectExtent l="19050" t="19050" r="12700" b="1778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36448" t="39614" r="22892" b="28212"/>
                    <a:stretch/>
                  </pic:blipFill>
                  <pic:spPr bwMode="auto">
                    <a:xfrm>
                      <a:off x="0" y="0"/>
                      <a:ext cx="3743142" cy="231761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078D86" w14:textId="41E2E963" w:rsidR="00F663A5" w:rsidRPr="001E2238" w:rsidRDefault="00F663A5" w:rsidP="00F663A5">
      <w:pPr>
        <w:spacing w:after="0" w:line="480" w:lineRule="auto"/>
        <w:rPr>
          <w:rFonts w:ascii="Arial" w:hAnsi="Arial" w:cs="Arial"/>
          <w:b/>
          <w:sz w:val="20"/>
          <w:szCs w:val="20"/>
          <w:lang w:val="en-US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3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>
        <w:rPr>
          <w:rFonts w:ascii="Arial" w:hAnsi="Arial" w:cs="Arial"/>
          <w:b/>
          <w:sz w:val="20"/>
          <w:szCs w:val="20"/>
          <w:lang w:val="en-US"/>
        </w:rPr>
        <w:t>5</w:t>
      </w:r>
    </w:p>
    <w:p w14:paraId="219C9C13" w14:textId="0D4FF655" w:rsidR="00597869" w:rsidRPr="001E2238" w:rsidRDefault="00000000" w:rsidP="00597869">
      <w:pPr>
        <w:pStyle w:val="NormalWeb"/>
        <w:spacing w:before="0" w:beforeAutospacing="0" w:after="0" w:afterAutospacing="0"/>
        <w:jc w:val="both"/>
      </w:pPr>
      <w:r>
        <w:rPr>
          <w:noProof/>
        </w:rPr>
        <w:lastRenderedPageBreak/>
        <w:object w:dxaOrig="1440" w:dyaOrig="1440" w14:anchorId="31F311D1">
          <v:shape id="_x0000_s1028" type="#_x0000_t75" style="position:absolute;left:0;text-align:left;margin-left:11.1pt;margin-top:36.5pt;width:75.8pt;height:56.4pt;z-index:251643904;mso-position-horizontal-relative:text;mso-position-vertical-relative:text">
            <v:imagedata r:id="rId16" o:title=""/>
          </v:shape>
          <o:OLEObject Type="Embed" ProgID="ChemDraw.Document.6.0" ShapeID="_x0000_s1028" DrawAspect="Content" ObjectID="_1762276394" r:id="rId17"/>
        </w:object>
      </w:r>
      <w:r w:rsidR="00597869" w:rsidRPr="001E2238">
        <w:object w:dxaOrig="19308" w:dyaOrig="13369" w14:anchorId="54FF4236">
          <v:shape id="_x0000_i1030" type="#_x0000_t75" style="width:424.5pt;height:294pt" o:ole="">
            <v:imagedata r:id="rId18" o:title=""/>
          </v:shape>
          <o:OLEObject Type="Embed" ProgID="MestReNova.Document.1" ShapeID="_x0000_i1030" DrawAspect="Content" ObjectID="_1762276339" r:id="rId19"/>
        </w:object>
      </w:r>
    </w:p>
    <w:p w14:paraId="0C006940" w14:textId="29BB24FE" w:rsidR="00F663A5" w:rsidRPr="001E2238" w:rsidRDefault="00F663A5" w:rsidP="00F663A5">
      <w:pPr>
        <w:spacing w:after="0" w:line="480" w:lineRule="auto"/>
        <w:rPr>
          <w:rFonts w:ascii="Arial" w:hAnsi="Arial" w:cs="Arial"/>
          <w:b/>
          <w:sz w:val="20"/>
          <w:szCs w:val="20"/>
          <w:lang w:val="en-US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4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1E2238">
        <w:rPr>
          <w:rFonts w:ascii="Arial" w:hAnsi="Arial" w:cs="Arial"/>
          <w:b/>
          <w:caps/>
          <w:sz w:val="20"/>
          <w:szCs w:val="20"/>
          <w:lang w:val="en-US"/>
        </w:rPr>
        <w:t>2</w:t>
      </w:r>
      <w:r w:rsidRPr="001E2238">
        <w:rPr>
          <w:rFonts w:ascii="Arial" w:hAnsi="Arial" w:cs="Arial"/>
          <w:b/>
          <w:sz w:val="20"/>
          <w:szCs w:val="20"/>
          <w:lang w:val="en-US"/>
        </w:rPr>
        <w:t>a</w:t>
      </w:r>
    </w:p>
    <w:p w14:paraId="4FA9CCDB" w14:textId="77777777" w:rsidR="00832F7B" w:rsidRPr="001E2238" w:rsidRDefault="00832F7B" w:rsidP="00597869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  <w:lang w:val="pt-BR"/>
        </w:rPr>
      </w:pPr>
    </w:p>
    <w:p w14:paraId="2664A239" w14:textId="77777777" w:rsidR="00597869" w:rsidRPr="001E2238" w:rsidRDefault="00597869" w:rsidP="00597869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  <w:lang w:val="en-US"/>
        </w:rPr>
      </w:pPr>
      <w:r w:rsidRPr="001E2238">
        <w:object w:dxaOrig="19308" w:dyaOrig="13369" w14:anchorId="5F9BEFCD">
          <v:shape id="_x0000_i1031" type="#_x0000_t75" style="width:424.5pt;height:294pt" o:ole="">
            <v:imagedata r:id="rId20" o:title=""/>
          </v:shape>
          <o:OLEObject Type="Embed" ProgID="MestReNova.Document.1" ShapeID="_x0000_i1031" DrawAspect="Content" ObjectID="_1762276340" r:id="rId21"/>
        </w:object>
      </w:r>
    </w:p>
    <w:p w14:paraId="13497F7E" w14:textId="4F9F6BF4" w:rsidR="00F663A5" w:rsidRPr="001E2238" w:rsidRDefault="00F663A5" w:rsidP="00F663A5">
      <w:pPr>
        <w:spacing w:after="0" w:line="480" w:lineRule="auto"/>
        <w:rPr>
          <w:rFonts w:ascii="Arial" w:hAnsi="Arial" w:cs="Arial"/>
          <w:b/>
          <w:sz w:val="20"/>
          <w:szCs w:val="20"/>
          <w:lang w:val="en-US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5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1E2238">
        <w:rPr>
          <w:rFonts w:ascii="Arial" w:hAnsi="Arial" w:cs="Arial"/>
          <w:b/>
          <w:caps/>
          <w:sz w:val="20"/>
          <w:szCs w:val="20"/>
          <w:lang w:val="en-US"/>
        </w:rPr>
        <w:t>2</w:t>
      </w:r>
      <w:r w:rsidRPr="001E2238">
        <w:rPr>
          <w:rFonts w:ascii="Arial" w:hAnsi="Arial" w:cs="Arial"/>
          <w:b/>
          <w:sz w:val="20"/>
          <w:szCs w:val="20"/>
          <w:lang w:val="en-US"/>
        </w:rPr>
        <w:t>a</w:t>
      </w:r>
    </w:p>
    <w:p w14:paraId="7DB02718" w14:textId="77777777" w:rsidR="00597869" w:rsidRPr="00F663A5" w:rsidRDefault="00597869" w:rsidP="00597869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  <w:lang w:val="en-US"/>
        </w:rPr>
      </w:pPr>
    </w:p>
    <w:p w14:paraId="33EF8F69" w14:textId="6671AA26" w:rsidR="00940C59" w:rsidRDefault="00000000" w:rsidP="00940C59">
      <w:pPr>
        <w:spacing w:before="120" w:after="160" w:line="360" w:lineRule="auto"/>
        <w:jc w:val="both"/>
        <w:rPr>
          <w:rFonts w:ascii="Arial" w:eastAsiaTheme="minorHAnsi" w:hAnsi="Arial"/>
          <w:lang w:val="en-GB" w:eastAsia="en-US"/>
        </w:rPr>
      </w:pPr>
      <w:r>
        <w:rPr>
          <w:noProof/>
        </w:rPr>
        <w:lastRenderedPageBreak/>
        <w:object w:dxaOrig="1440" w:dyaOrig="1440" w14:anchorId="4316DAB5">
          <v:shape id="_x0000_s1228" type="#_x0000_t75" style="position:absolute;left:0;text-align:left;margin-left:12.85pt;margin-top:46.25pt;width:94pt;height:35.7pt;z-index:251684864;mso-position-horizontal-relative:text;mso-position-vertical-relative:text">
            <v:imagedata r:id="rId22" o:title=""/>
          </v:shape>
          <o:OLEObject Type="Embed" ProgID="ChemDraw.Document.6.0" ShapeID="_x0000_s1228" DrawAspect="Content" ObjectID="_1762276395" r:id="rId23"/>
        </w:object>
      </w:r>
      <w:r w:rsidR="00940C59" w:rsidRPr="001E2238">
        <w:rPr>
          <w:rFonts w:ascii="Arial" w:eastAsiaTheme="minorHAnsi" w:hAnsi="Arial"/>
          <w:lang w:val="en-GB" w:eastAsia="en-US"/>
        </w:rPr>
        <w:object w:dxaOrig="19036" w:dyaOrig="13396" w14:anchorId="6D2FA7D8">
          <v:shape id="_x0000_i1033" type="#_x0000_t75" style="width:420.75pt;height:294.75pt" o:ole="">
            <v:imagedata r:id="rId24" o:title=""/>
          </v:shape>
          <o:OLEObject Type="Embed" ProgID="MestReNova.Document.1" ShapeID="_x0000_i1033" DrawAspect="Content" ObjectID="_1762276341" r:id="rId25"/>
        </w:object>
      </w:r>
    </w:p>
    <w:p w14:paraId="78C7DEB2" w14:textId="60851C7D" w:rsidR="00F663A5" w:rsidRPr="001E2238" w:rsidRDefault="00F663A5" w:rsidP="00F663A5">
      <w:pPr>
        <w:spacing w:after="0" w:line="480" w:lineRule="auto"/>
        <w:rPr>
          <w:rFonts w:ascii="Arial" w:hAnsi="Arial" w:cs="Arial"/>
          <w:b/>
          <w:sz w:val="20"/>
          <w:szCs w:val="20"/>
          <w:lang w:val="en-US"/>
        </w:rPr>
      </w:pPr>
      <w:bookmarkStart w:id="1" w:name="_Hlk151660053"/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6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1E2238">
        <w:rPr>
          <w:rFonts w:ascii="Arial" w:hAnsi="Arial" w:cs="Arial"/>
          <w:b/>
          <w:caps/>
          <w:sz w:val="20"/>
          <w:szCs w:val="20"/>
          <w:lang w:val="en-US"/>
        </w:rPr>
        <w:t>2</w:t>
      </w:r>
      <w:r>
        <w:rPr>
          <w:rFonts w:ascii="Arial" w:hAnsi="Arial" w:cs="Arial"/>
          <w:b/>
          <w:sz w:val="20"/>
          <w:szCs w:val="20"/>
          <w:lang w:val="en-US"/>
        </w:rPr>
        <w:t>b</w:t>
      </w:r>
    </w:p>
    <w:bookmarkEnd w:id="1"/>
    <w:p w14:paraId="085D8338" w14:textId="77777777" w:rsidR="00940C59" w:rsidRDefault="00940C59" w:rsidP="00940C59">
      <w:pPr>
        <w:spacing w:before="120" w:after="160" w:line="360" w:lineRule="auto"/>
        <w:jc w:val="both"/>
        <w:rPr>
          <w:rFonts w:ascii="Arial" w:eastAsiaTheme="minorHAnsi" w:hAnsi="Arial"/>
          <w:lang w:val="en-GB" w:eastAsia="en-US"/>
        </w:rPr>
      </w:pPr>
      <w:r w:rsidRPr="001E2238">
        <w:rPr>
          <w:rFonts w:ascii="Arial" w:eastAsiaTheme="minorHAnsi" w:hAnsi="Arial"/>
          <w:lang w:val="en-GB" w:eastAsia="en-US"/>
        </w:rPr>
        <w:object w:dxaOrig="19036" w:dyaOrig="13396" w14:anchorId="5846EC99">
          <v:shape id="_x0000_i1034" type="#_x0000_t75" style="width:6in;height:303.75pt" o:ole="">
            <v:imagedata r:id="rId26" o:title=""/>
          </v:shape>
          <o:OLEObject Type="Embed" ProgID="MestReNova.Document.1" ShapeID="_x0000_i1034" DrawAspect="Content" ObjectID="_1762276342" r:id="rId27"/>
        </w:object>
      </w:r>
    </w:p>
    <w:p w14:paraId="2A7573E5" w14:textId="3018598F" w:rsidR="00F663A5" w:rsidRPr="00904037" w:rsidRDefault="00F663A5" w:rsidP="00904037">
      <w:pPr>
        <w:spacing w:after="0" w:line="480" w:lineRule="auto"/>
        <w:rPr>
          <w:rFonts w:ascii="Arial" w:hAnsi="Arial" w:cs="Arial"/>
          <w:b/>
          <w:sz w:val="20"/>
          <w:szCs w:val="20"/>
          <w:lang w:val="en-US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7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 w:rsidR="00C664C2"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 w:rsidR="00C664C2"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1E2238">
        <w:rPr>
          <w:rFonts w:ascii="Arial" w:hAnsi="Arial" w:cs="Arial"/>
          <w:b/>
          <w:caps/>
          <w:sz w:val="20"/>
          <w:szCs w:val="20"/>
          <w:lang w:val="en-US"/>
        </w:rPr>
        <w:t>2</w:t>
      </w:r>
      <w:r>
        <w:rPr>
          <w:rFonts w:ascii="Arial" w:hAnsi="Arial" w:cs="Arial"/>
          <w:b/>
          <w:sz w:val="20"/>
          <w:szCs w:val="20"/>
          <w:lang w:val="en-US"/>
        </w:rPr>
        <w:t>b</w:t>
      </w:r>
    </w:p>
    <w:p w14:paraId="0B1CBC3C" w14:textId="686DF76D" w:rsidR="00940C59" w:rsidRPr="001E2238" w:rsidRDefault="00940C59" w:rsidP="001408FE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sz w:val="20"/>
          <w:szCs w:val="20"/>
          <w:lang w:val="pt-BR"/>
        </w:rPr>
      </w:pPr>
    </w:p>
    <w:p w14:paraId="437FFC2E" w14:textId="77777777" w:rsidR="001408FE" w:rsidRPr="001E2238" w:rsidRDefault="00000000" w:rsidP="001408FE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noProof/>
          <w:sz w:val="22"/>
          <w:szCs w:val="22"/>
        </w:rPr>
        <w:object w:dxaOrig="1440" w:dyaOrig="1440" w14:anchorId="7554CA65">
          <v:shape id="_x0000_s1030" type="#_x0000_t75" style="position:absolute;left:0;text-align:left;margin-left:6.5pt;margin-top:32.65pt;width:75.85pt;height:52.35pt;z-index:251644928;mso-position-horizontal-relative:text;mso-position-vertical-relative:text">
            <v:imagedata r:id="rId28" o:title=""/>
          </v:shape>
          <o:OLEObject Type="Embed" ProgID="ChemDraw.Document.6.0" ShapeID="_x0000_s1030" DrawAspect="Content" ObjectID="_1762276396" r:id="rId29"/>
        </w:object>
      </w:r>
      <w:r w:rsidR="001408FE" w:rsidRPr="001E2238">
        <w:rPr>
          <w:rFonts w:asciiTheme="minorHAnsi" w:hAnsiTheme="minorHAnsi" w:cstheme="minorHAnsi"/>
          <w:sz w:val="22"/>
          <w:szCs w:val="22"/>
        </w:rPr>
        <w:object w:dxaOrig="19308" w:dyaOrig="13369" w14:anchorId="50E568B8">
          <v:shape id="_x0000_i1036" type="#_x0000_t75" style="width:424.5pt;height:294pt" o:ole="">
            <v:imagedata r:id="rId30" o:title=""/>
          </v:shape>
          <o:OLEObject Type="Embed" ProgID="MestReNova.Document.1" ShapeID="_x0000_i1036" DrawAspect="Content" ObjectID="_1762276343" r:id="rId31"/>
        </w:object>
      </w:r>
    </w:p>
    <w:p w14:paraId="21DB50D3" w14:textId="74513ED2" w:rsidR="00F663A5" w:rsidRPr="001E2238" w:rsidRDefault="00F663A5" w:rsidP="00F663A5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pt-BR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8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1E2238">
        <w:rPr>
          <w:rFonts w:ascii="Arial" w:hAnsi="Arial" w:cs="Arial"/>
          <w:b/>
          <w:bCs/>
          <w:sz w:val="20"/>
          <w:szCs w:val="20"/>
          <w:lang w:val="pt-BR"/>
        </w:rPr>
        <w:t>2c</w:t>
      </w:r>
    </w:p>
    <w:p w14:paraId="1FFA52DF" w14:textId="77777777" w:rsidR="001408FE" w:rsidRPr="001E2238" w:rsidRDefault="001408FE" w:rsidP="001408FE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b/>
          <w:sz w:val="22"/>
          <w:szCs w:val="22"/>
          <w:vertAlign w:val="superscript"/>
          <w:lang w:val="pt-BR"/>
        </w:rPr>
      </w:pPr>
    </w:p>
    <w:p w14:paraId="7C9C9EDC" w14:textId="77777777" w:rsidR="001408FE" w:rsidRPr="001E2238" w:rsidRDefault="001408FE" w:rsidP="001408FE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 w:rsidRPr="001E2238">
        <w:rPr>
          <w:rFonts w:asciiTheme="minorHAnsi" w:hAnsiTheme="minorHAnsi" w:cstheme="minorHAnsi"/>
          <w:sz w:val="22"/>
          <w:szCs w:val="22"/>
        </w:rPr>
        <w:object w:dxaOrig="19308" w:dyaOrig="13369" w14:anchorId="0BEF4791">
          <v:shape id="_x0000_i1037" type="#_x0000_t75" style="width:424.5pt;height:294pt" o:ole="">
            <v:imagedata r:id="rId32" o:title=""/>
          </v:shape>
          <o:OLEObject Type="Embed" ProgID="MestReNova.Document.1" ShapeID="_x0000_i1037" DrawAspect="Content" ObjectID="_1762276344" r:id="rId33"/>
        </w:object>
      </w:r>
    </w:p>
    <w:p w14:paraId="1B3C7F5D" w14:textId="77777777" w:rsidR="00832F7B" w:rsidRPr="001E2238" w:rsidRDefault="00832F7B" w:rsidP="001408FE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b/>
          <w:bCs/>
          <w:sz w:val="22"/>
          <w:szCs w:val="22"/>
        </w:rPr>
      </w:pPr>
    </w:p>
    <w:p w14:paraId="4053DE3C" w14:textId="257E8FE6" w:rsidR="00F663A5" w:rsidRPr="001E2238" w:rsidRDefault="00F663A5" w:rsidP="00F663A5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pt-BR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9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1E2238">
        <w:rPr>
          <w:rFonts w:ascii="Arial" w:hAnsi="Arial" w:cs="Arial"/>
          <w:b/>
          <w:bCs/>
          <w:sz w:val="20"/>
          <w:szCs w:val="20"/>
          <w:lang w:val="pt-BR"/>
        </w:rPr>
        <w:t>2c</w:t>
      </w:r>
    </w:p>
    <w:p w14:paraId="60865069" w14:textId="599FA9E2" w:rsidR="001408FE" w:rsidRPr="001E2238" w:rsidRDefault="00000000" w:rsidP="00832F7B">
      <w:pPr>
        <w:pStyle w:val="NormalWeb"/>
        <w:spacing w:before="0" w:beforeAutospacing="0" w:after="0" w:afterAutospacing="0"/>
      </w:pPr>
      <w:r>
        <w:rPr>
          <w:noProof/>
        </w:rPr>
        <w:lastRenderedPageBreak/>
        <w:object w:dxaOrig="1440" w:dyaOrig="1440" w14:anchorId="156B59BA">
          <v:shape id="_x0000_s1032" type="#_x0000_t75" style="position:absolute;margin-left:10.5pt;margin-top:35.35pt;width:87.05pt;height:52.55pt;z-index:251646976;mso-position-horizontal-relative:text;mso-position-vertical-relative:text">
            <v:imagedata r:id="rId34" o:title=""/>
          </v:shape>
          <o:OLEObject Type="Embed" ProgID="ChemDraw.Document.6.0" ShapeID="_x0000_s1032" DrawAspect="Content" ObjectID="_1762276397" r:id="rId35"/>
        </w:object>
      </w:r>
      <w:r w:rsidR="001408FE" w:rsidRPr="001E2238">
        <w:object w:dxaOrig="19308" w:dyaOrig="13369" w14:anchorId="525DEE30">
          <v:shape id="_x0000_i1039" type="#_x0000_t75" style="width:424.5pt;height:294pt" o:ole="">
            <v:imagedata r:id="rId36" o:title=""/>
          </v:shape>
          <o:OLEObject Type="Embed" ProgID="MestReNova.Document.1" ShapeID="_x0000_i1039" DrawAspect="Content" ObjectID="_1762276345" r:id="rId37"/>
        </w:object>
      </w:r>
    </w:p>
    <w:p w14:paraId="531B3FA9" w14:textId="0363296C" w:rsidR="00F663A5" w:rsidRPr="00F663A5" w:rsidRDefault="00F663A5" w:rsidP="00F663A5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en-US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1</w:t>
      </w:r>
      <w:r w:rsidR="00C664C2">
        <w:rPr>
          <w:rFonts w:ascii="Arial" w:hAnsi="Arial" w:cs="Arial"/>
          <w:b/>
          <w:sz w:val="20"/>
          <w:szCs w:val="20"/>
          <w:lang w:val="en-US"/>
        </w:rPr>
        <w:t>0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F663A5">
        <w:rPr>
          <w:rFonts w:ascii="Arial" w:hAnsi="Arial" w:cs="Arial"/>
          <w:b/>
          <w:bCs/>
          <w:sz w:val="20"/>
          <w:szCs w:val="20"/>
          <w:lang w:val="en-US"/>
        </w:rPr>
        <w:t>2d</w:t>
      </w:r>
    </w:p>
    <w:p w14:paraId="13A8E07A" w14:textId="77777777" w:rsidR="00832F7B" w:rsidRPr="00F663A5" w:rsidRDefault="00832F7B" w:rsidP="001408FE">
      <w:pPr>
        <w:pStyle w:val="NormalWeb"/>
        <w:spacing w:before="0" w:beforeAutospacing="0" w:after="0" w:afterAutospacing="0"/>
        <w:jc w:val="both"/>
        <w:rPr>
          <w:lang w:val="en-US"/>
        </w:rPr>
      </w:pPr>
    </w:p>
    <w:p w14:paraId="4779D549" w14:textId="77777777" w:rsidR="001408FE" w:rsidRPr="001E2238" w:rsidRDefault="001408FE" w:rsidP="001408FE">
      <w:pPr>
        <w:pStyle w:val="NormalWeb"/>
        <w:spacing w:before="0" w:beforeAutospacing="0" w:after="0" w:afterAutospacing="0"/>
        <w:jc w:val="both"/>
      </w:pPr>
      <w:r w:rsidRPr="001E2238">
        <w:object w:dxaOrig="19308" w:dyaOrig="13369" w14:anchorId="78879B6C">
          <v:shape id="_x0000_i1040" type="#_x0000_t75" style="width:424.5pt;height:294pt" o:ole="">
            <v:imagedata r:id="rId38" o:title=""/>
          </v:shape>
          <o:OLEObject Type="Embed" ProgID="MestReNova.Document.1" ShapeID="_x0000_i1040" DrawAspect="Content" ObjectID="_1762276346" r:id="rId39"/>
        </w:object>
      </w:r>
    </w:p>
    <w:p w14:paraId="27F838D9" w14:textId="77777777" w:rsidR="001408FE" w:rsidRPr="001E2238" w:rsidRDefault="001408FE" w:rsidP="001408FE">
      <w:pPr>
        <w:pStyle w:val="NormalWeb"/>
        <w:spacing w:before="0" w:beforeAutospacing="0" w:after="0" w:afterAutospacing="0"/>
        <w:jc w:val="both"/>
      </w:pPr>
    </w:p>
    <w:p w14:paraId="04276157" w14:textId="39D4EB51" w:rsidR="00F663A5" w:rsidRPr="00F663A5" w:rsidRDefault="00F663A5" w:rsidP="00F663A5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en-US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1</w:t>
      </w:r>
      <w:r w:rsidR="00C664C2">
        <w:rPr>
          <w:rFonts w:ascii="Arial" w:hAnsi="Arial" w:cs="Arial"/>
          <w:b/>
          <w:sz w:val="20"/>
          <w:szCs w:val="20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 w:rsidR="00C664C2"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 w:rsidR="00C664C2"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F663A5">
        <w:rPr>
          <w:rFonts w:ascii="Arial" w:hAnsi="Arial" w:cs="Arial"/>
          <w:b/>
          <w:bCs/>
          <w:sz w:val="20"/>
          <w:szCs w:val="20"/>
          <w:lang w:val="en-US"/>
        </w:rPr>
        <w:t>2d</w:t>
      </w:r>
    </w:p>
    <w:p w14:paraId="46D56A99" w14:textId="77777777" w:rsidR="001408FE" w:rsidRDefault="00000000" w:rsidP="001408FE">
      <w:pPr>
        <w:pStyle w:val="NormalWeb"/>
        <w:spacing w:before="0" w:beforeAutospacing="0" w:after="0" w:afterAutospacing="0"/>
        <w:jc w:val="both"/>
      </w:pPr>
      <w:r>
        <w:rPr>
          <w:noProof/>
        </w:rPr>
        <w:lastRenderedPageBreak/>
        <w:object w:dxaOrig="1440" w:dyaOrig="1440" w14:anchorId="2FA1D48A">
          <v:shape id="_x0000_s1042" type="#_x0000_t75" style="position:absolute;left:0;text-align:left;margin-left:9.9pt;margin-top:37.05pt;width:86.45pt;height:54.6pt;z-index:251649024;mso-position-horizontal-relative:text;mso-position-vertical-relative:text">
            <v:imagedata r:id="rId40" o:title=""/>
          </v:shape>
          <o:OLEObject Type="Embed" ProgID="ChemDraw.Document.6.0" ShapeID="_x0000_s1042" DrawAspect="Content" ObjectID="_1762276398" r:id="rId41"/>
        </w:object>
      </w:r>
      <w:r w:rsidR="001408FE" w:rsidRPr="001E2238">
        <w:object w:dxaOrig="19308" w:dyaOrig="13369" w14:anchorId="6E63709F">
          <v:shape id="_x0000_i1042" type="#_x0000_t75" style="width:424.5pt;height:294pt" o:ole="">
            <v:imagedata r:id="rId42" o:title=""/>
          </v:shape>
          <o:OLEObject Type="Embed" ProgID="MestReNova.Document.1" ShapeID="_x0000_i1042" DrawAspect="Content" ObjectID="_1762276347" r:id="rId43"/>
        </w:object>
      </w:r>
    </w:p>
    <w:p w14:paraId="22401706" w14:textId="38545C44" w:rsidR="00F663A5" w:rsidRPr="00F663A5" w:rsidRDefault="00F663A5" w:rsidP="00F663A5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en-US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1</w:t>
      </w:r>
      <w:r w:rsidR="00C664C2">
        <w:rPr>
          <w:rFonts w:ascii="Arial" w:hAnsi="Arial" w:cs="Arial"/>
          <w:b/>
          <w:sz w:val="20"/>
          <w:szCs w:val="20"/>
          <w:lang w:val="en-US"/>
        </w:rPr>
        <w:t>2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F663A5">
        <w:rPr>
          <w:rFonts w:ascii="Arial" w:hAnsi="Arial" w:cs="Arial"/>
          <w:b/>
          <w:bCs/>
          <w:sz w:val="20"/>
          <w:szCs w:val="20"/>
          <w:lang w:val="en-US"/>
        </w:rPr>
        <w:t>2e</w:t>
      </w:r>
    </w:p>
    <w:p w14:paraId="63E6E1D5" w14:textId="77777777" w:rsidR="00832F7B" w:rsidRPr="001E2238" w:rsidRDefault="00832F7B" w:rsidP="001408FE">
      <w:pPr>
        <w:pStyle w:val="NormalWeb"/>
        <w:spacing w:before="0" w:beforeAutospacing="0" w:after="0" w:afterAutospacing="0"/>
        <w:jc w:val="both"/>
        <w:rPr>
          <w:rFonts w:ascii="MS Shell Dlg 2" w:hAnsi="MS Shell Dlg 2" w:cs="MS Shell Dlg 2"/>
          <w:lang w:val="en-US" w:eastAsia="es-CO"/>
        </w:rPr>
      </w:pPr>
    </w:p>
    <w:p w14:paraId="79F311A1" w14:textId="77777777" w:rsidR="001408FE" w:rsidRPr="001E2238" w:rsidRDefault="001408FE" w:rsidP="001408FE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color w:val="FF0000"/>
          <w:sz w:val="22"/>
          <w:szCs w:val="22"/>
          <w:lang w:val="pt-BR"/>
        </w:rPr>
      </w:pPr>
      <w:r w:rsidRPr="001E2238">
        <w:object w:dxaOrig="19308" w:dyaOrig="13369" w14:anchorId="77E47054">
          <v:shape id="_x0000_i1043" type="#_x0000_t75" style="width:424.5pt;height:294pt" o:ole="">
            <v:imagedata r:id="rId44" o:title=""/>
          </v:shape>
          <o:OLEObject Type="Embed" ProgID="MestReNova.Document.1" ShapeID="_x0000_i1043" DrawAspect="Content" ObjectID="_1762276348" r:id="rId45"/>
        </w:object>
      </w:r>
    </w:p>
    <w:p w14:paraId="52AACC2C" w14:textId="17646E61" w:rsidR="00F663A5" w:rsidRPr="00F663A5" w:rsidRDefault="00F663A5" w:rsidP="00F663A5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en-US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1</w:t>
      </w:r>
      <w:r w:rsidR="00C664C2">
        <w:rPr>
          <w:rFonts w:ascii="Arial" w:hAnsi="Arial" w:cs="Arial"/>
          <w:b/>
          <w:sz w:val="20"/>
          <w:szCs w:val="20"/>
          <w:lang w:val="en-US"/>
        </w:rPr>
        <w:t>3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F663A5">
        <w:rPr>
          <w:rFonts w:ascii="Arial" w:hAnsi="Arial" w:cs="Arial"/>
          <w:b/>
          <w:bCs/>
          <w:sz w:val="20"/>
          <w:szCs w:val="20"/>
          <w:lang w:val="en-US"/>
        </w:rPr>
        <w:t>2e</w:t>
      </w:r>
    </w:p>
    <w:p w14:paraId="7CF84020" w14:textId="77777777" w:rsidR="00F85D10" w:rsidRPr="00F663A5" w:rsidRDefault="00F85D10" w:rsidP="00F85D10">
      <w:pPr>
        <w:rPr>
          <w:lang w:val="en-US"/>
        </w:rPr>
      </w:pPr>
    </w:p>
    <w:p w14:paraId="07D88EBF" w14:textId="4C7560D6" w:rsidR="00F85D10" w:rsidRDefault="00000000" w:rsidP="00F85D10">
      <w:pPr>
        <w:pStyle w:val="NormalWeb"/>
        <w:spacing w:before="0" w:beforeAutospacing="0" w:after="0" w:afterAutospacing="0"/>
        <w:jc w:val="both"/>
      </w:pPr>
      <w:r>
        <w:rPr>
          <w:noProof/>
        </w:rPr>
        <w:lastRenderedPageBreak/>
        <w:object w:dxaOrig="1440" w:dyaOrig="1440" w14:anchorId="06FA32C3">
          <v:shape id="_x0000_s1286" type="#_x0000_t75" style="position:absolute;left:0;text-align:left;margin-left:16.95pt;margin-top:29.15pt;width:79.85pt;height:59.1pt;z-index:251694080;mso-position-horizontal-relative:text;mso-position-vertical-relative:text;mso-width-relative:page;mso-height-relative:page">
            <v:imagedata r:id="rId46" o:title=""/>
          </v:shape>
          <o:OLEObject Type="Embed" ProgID="ChemDraw.Document.6.0" ShapeID="_x0000_s1286" DrawAspect="Content" ObjectID="_1762276399" r:id="rId47"/>
        </w:object>
      </w:r>
      <w:r w:rsidR="00BE083E" w:rsidRPr="001E2238">
        <w:object w:dxaOrig="19308" w:dyaOrig="13369" w14:anchorId="2E15811E">
          <v:shape id="_x0000_i1045" type="#_x0000_t75" style="width:424.5pt;height:294pt" o:ole="">
            <v:imagedata r:id="rId48" o:title=""/>
          </v:shape>
          <o:OLEObject Type="Embed" ProgID="MestReNova.Document.1" ShapeID="_x0000_i1045" DrawAspect="Content" ObjectID="_1762276349" r:id="rId49"/>
        </w:object>
      </w:r>
    </w:p>
    <w:p w14:paraId="766DD24E" w14:textId="02EB3245" w:rsidR="00F663A5" w:rsidRPr="001E2238" w:rsidRDefault="00F663A5" w:rsidP="00F663A5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pt-BR"/>
        </w:rPr>
      </w:pPr>
      <w:bookmarkStart w:id="2" w:name="_Hlk122018210"/>
      <w:r>
        <w:rPr>
          <w:rFonts w:ascii="Arial" w:hAnsi="Arial" w:cs="Arial"/>
          <w:b/>
          <w:sz w:val="20"/>
          <w:szCs w:val="20"/>
          <w:lang w:val="en-US"/>
        </w:rPr>
        <w:t>Figure S1</w:t>
      </w:r>
      <w:r w:rsidR="00C664C2">
        <w:rPr>
          <w:rFonts w:ascii="Arial" w:hAnsi="Arial" w:cs="Arial"/>
          <w:b/>
          <w:sz w:val="20"/>
          <w:szCs w:val="20"/>
          <w:lang w:val="en-US"/>
        </w:rPr>
        <w:t>4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1E2238">
        <w:rPr>
          <w:rFonts w:ascii="Arial" w:hAnsi="Arial" w:cs="Arial"/>
          <w:b/>
          <w:bCs/>
          <w:sz w:val="20"/>
          <w:szCs w:val="20"/>
          <w:lang w:val="pt-BR"/>
        </w:rPr>
        <w:t>2f</w:t>
      </w:r>
      <w:bookmarkEnd w:id="2"/>
    </w:p>
    <w:p w14:paraId="7FDE7FB6" w14:textId="77777777" w:rsidR="00BE083E" w:rsidRPr="00F663A5" w:rsidRDefault="00BE083E" w:rsidP="00F85D10">
      <w:pPr>
        <w:pStyle w:val="NormalWeb"/>
        <w:spacing w:before="0" w:beforeAutospacing="0" w:after="0" w:afterAutospacing="0"/>
        <w:jc w:val="both"/>
        <w:rPr>
          <w:lang w:val="en-US"/>
        </w:rPr>
      </w:pPr>
    </w:p>
    <w:p w14:paraId="5E4B3842" w14:textId="2D95D112" w:rsidR="00BE083E" w:rsidRPr="001E2238" w:rsidRDefault="00BE083E" w:rsidP="00F85D10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b/>
          <w:color w:val="FF0000"/>
          <w:sz w:val="22"/>
          <w:szCs w:val="22"/>
          <w:lang w:val="pt-BR"/>
        </w:rPr>
      </w:pPr>
      <w:r w:rsidRPr="001E2238">
        <w:object w:dxaOrig="19308" w:dyaOrig="13369" w14:anchorId="06BA2122">
          <v:shape id="_x0000_i1046" type="#_x0000_t75" style="width:424.5pt;height:294pt" o:ole="">
            <v:imagedata r:id="rId50" o:title=""/>
          </v:shape>
          <o:OLEObject Type="Embed" ProgID="MestReNova.Document.1" ShapeID="_x0000_i1046" DrawAspect="Content" ObjectID="_1762276350" r:id="rId51"/>
        </w:object>
      </w:r>
    </w:p>
    <w:p w14:paraId="6E2A0241" w14:textId="13F428EE" w:rsidR="00F663A5" w:rsidRPr="001E2238" w:rsidRDefault="00F663A5" w:rsidP="00F663A5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pt-BR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1</w:t>
      </w:r>
      <w:r w:rsidR="00C664C2">
        <w:rPr>
          <w:rFonts w:ascii="Arial" w:hAnsi="Arial" w:cs="Arial"/>
          <w:b/>
          <w:sz w:val="20"/>
          <w:szCs w:val="20"/>
          <w:lang w:val="en-US"/>
        </w:rPr>
        <w:t>5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1E2238">
        <w:rPr>
          <w:rFonts w:ascii="Arial" w:hAnsi="Arial" w:cs="Arial"/>
          <w:b/>
          <w:bCs/>
          <w:sz w:val="20"/>
          <w:szCs w:val="20"/>
          <w:lang w:val="pt-BR"/>
        </w:rPr>
        <w:t>2f</w:t>
      </w:r>
    </w:p>
    <w:p w14:paraId="452375D5" w14:textId="77777777" w:rsidR="00BE083E" w:rsidRPr="00F663A5" w:rsidRDefault="00BE083E" w:rsidP="00F85D10">
      <w:pPr>
        <w:jc w:val="both"/>
        <w:rPr>
          <w:lang w:val="pt-BR"/>
        </w:rPr>
      </w:pPr>
    </w:p>
    <w:p w14:paraId="19E8EFC2" w14:textId="76C01360" w:rsidR="00F85D10" w:rsidRPr="001E2238" w:rsidRDefault="00000000" w:rsidP="00F85D10">
      <w:pPr>
        <w:jc w:val="both"/>
      </w:pPr>
      <w:r>
        <w:rPr>
          <w:noProof/>
        </w:rPr>
        <w:lastRenderedPageBreak/>
        <w:object w:dxaOrig="1440" w:dyaOrig="1440" w14:anchorId="19E90567">
          <v:shape id="_x0000_s1044" type="#_x0000_t75" style="position:absolute;left:0;text-align:left;margin-left:14.7pt;margin-top:32.45pt;width:71.85pt;height:62.7pt;z-index:251651072;mso-position-horizontal-relative:text;mso-position-vertical-relative:text">
            <v:imagedata r:id="rId52" o:title=""/>
          </v:shape>
          <o:OLEObject Type="Embed" ProgID="ChemDraw.Document.6.0" ShapeID="_x0000_s1044" DrawAspect="Content" ObjectID="_1762276400" r:id="rId53"/>
        </w:object>
      </w:r>
      <w:r w:rsidR="00F85D10" w:rsidRPr="001E2238">
        <w:object w:dxaOrig="19308" w:dyaOrig="13369" w14:anchorId="1B80FC10">
          <v:shape id="_x0000_i1048" type="#_x0000_t75" style="width:424.5pt;height:294pt" o:ole="">
            <v:imagedata r:id="rId54" o:title=""/>
          </v:shape>
          <o:OLEObject Type="Embed" ProgID="MestReNova.Document.1" ShapeID="_x0000_i1048" DrawAspect="Content" ObjectID="_1762276351" r:id="rId55"/>
        </w:object>
      </w:r>
    </w:p>
    <w:p w14:paraId="3AA72EEA" w14:textId="18D2FE38" w:rsidR="00F663A5" w:rsidRPr="00F663A5" w:rsidRDefault="00F663A5" w:rsidP="00F663A5">
      <w:pPr>
        <w:spacing w:after="0" w:line="480" w:lineRule="auto"/>
        <w:rPr>
          <w:b/>
          <w:bCs/>
          <w:lang w:val="en-US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1</w:t>
      </w:r>
      <w:r w:rsidR="00C664C2">
        <w:rPr>
          <w:rFonts w:ascii="Arial" w:hAnsi="Arial" w:cs="Arial"/>
          <w:b/>
          <w:sz w:val="20"/>
          <w:szCs w:val="20"/>
          <w:lang w:val="en-US"/>
        </w:rPr>
        <w:t>6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F663A5">
        <w:rPr>
          <w:b/>
          <w:bCs/>
          <w:lang w:val="en-US"/>
        </w:rPr>
        <w:t>2g</w:t>
      </w:r>
    </w:p>
    <w:p w14:paraId="50CF9955" w14:textId="77777777" w:rsidR="00F85D10" w:rsidRPr="001E2238" w:rsidRDefault="00F85D10" w:rsidP="00F85D10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b/>
          <w:sz w:val="22"/>
          <w:szCs w:val="22"/>
          <w:vertAlign w:val="superscript"/>
          <w:lang w:val="pt-BR"/>
        </w:rPr>
      </w:pPr>
    </w:p>
    <w:p w14:paraId="50294B7B" w14:textId="77777777" w:rsidR="00F85D10" w:rsidRPr="001E2238" w:rsidRDefault="00F85D10" w:rsidP="00F85D10">
      <w:pPr>
        <w:jc w:val="both"/>
        <w:rPr>
          <w:rFonts w:cstheme="minorHAnsi"/>
          <w:lang w:val="pt-BR"/>
        </w:rPr>
      </w:pPr>
      <w:r w:rsidRPr="001E2238">
        <w:object w:dxaOrig="19308" w:dyaOrig="13369" w14:anchorId="3E52BBC4">
          <v:shape id="_x0000_i1049" type="#_x0000_t75" style="width:424.5pt;height:294pt" o:ole="">
            <v:imagedata r:id="rId56" o:title=""/>
          </v:shape>
          <o:OLEObject Type="Embed" ProgID="MestReNova.Document.1" ShapeID="_x0000_i1049" DrawAspect="Content" ObjectID="_1762276352" r:id="rId57"/>
        </w:object>
      </w:r>
    </w:p>
    <w:p w14:paraId="5EB97FA3" w14:textId="716F66F5" w:rsidR="00F663A5" w:rsidRPr="00F663A5" w:rsidRDefault="00F663A5" w:rsidP="00F663A5">
      <w:pPr>
        <w:spacing w:after="0" w:line="480" w:lineRule="auto"/>
        <w:rPr>
          <w:b/>
          <w:bCs/>
          <w:lang w:val="en-US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1</w:t>
      </w:r>
      <w:r w:rsidR="00C664C2">
        <w:rPr>
          <w:rFonts w:ascii="Arial" w:hAnsi="Arial" w:cs="Arial"/>
          <w:b/>
          <w:sz w:val="20"/>
          <w:szCs w:val="20"/>
          <w:lang w:val="en-US"/>
        </w:rPr>
        <w:t>7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F663A5">
        <w:rPr>
          <w:b/>
          <w:bCs/>
          <w:lang w:val="en-US"/>
        </w:rPr>
        <w:t>2g</w:t>
      </w:r>
    </w:p>
    <w:p w14:paraId="4866E43F" w14:textId="77777777" w:rsidR="00D95164" w:rsidRPr="00F663A5" w:rsidRDefault="00D95164" w:rsidP="00D95164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  <w:lang w:val="en-US"/>
        </w:rPr>
      </w:pPr>
    </w:p>
    <w:p w14:paraId="4E6D6062" w14:textId="77777777" w:rsidR="00D95164" w:rsidRPr="001E2238" w:rsidRDefault="00000000" w:rsidP="00D95164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  <w:lang w:val="en-US"/>
        </w:rPr>
      </w:pPr>
      <w:r>
        <w:rPr>
          <w:rFonts w:asciiTheme="minorHAnsi" w:hAnsiTheme="minorHAnsi" w:cstheme="minorHAnsi"/>
          <w:noProof/>
          <w:sz w:val="22"/>
          <w:szCs w:val="22"/>
        </w:rPr>
        <w:object w:dxaOrig="1440" w:dyaOrig="1440" w14:anchorId="3B63BA72">
          <v:shape id="_x0000_s1046" type="#_x0000_t75" style="position:absolute;left:0;text-align:left;margin-left:7.65pt;margin-top:27.25pt;width:82.85pt;height:54.05pt;z-index:251653120;mso-position-horizontal-relative:text;mso-position-vertical-relative:text">
            <v:imagedata r:id="rId58" o:title=""/>
          </v:shape>
          <o:OLEObject Type="Embed" ProgID="ChemDraw.Document.6.0" ShapeID="_x0000_s1046" DrawAspect="Content" ObjectID="_1762276401" r:id="rId59"/>
        </w:object>
      </w:r>
      <w:r w:rsidR="00D95164" w:rsidRPr="001E2238">
        <w:rPr>
          <w:rFonts w:asciiTheme="minorHAnsi" w:hAnsiTheme="minorHAnsi" w:cstheme="minorHAnsi"/>
          <w:sz w:val="22"/>
          <w:szCs w:val="22"/>
        </w:rPr>
        <w:object w:dxaOrig="19308" w:dyaOrig="13369" w14:anchorId="7BF47ACE">
          <v:shape id="_x0000_i1051" type="#_x0000_t75" style="width:424.5pt;height:294pt" o:ole="">
            <v:imagedata r:id="rId60" o:title=""/>
          </v:shape>
          <o:OLEObject Type="Embed" ProgID="MestReNova.Document.1" ShapeID="_x0000_i1051" DrawAspect="Content" ObjectID="_1762276353" r:id="rId61"/>
        </w:object>
      </w:r>
    </w:p>
    <w:p w14:paraId="00E8DF13" w14:textId="59CDC32F" w:rsidR="00F663A5" w:rsidRPr="00F663A5" w:rsidRDefault="00F663A5" w:rsidP="00F663A5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en-US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1</w:t>
      </w:r>
      <w:r w:rsidR="00C664C2">
        <w:rPr>
          <w:rFonts w:ascii="Arial" w:hAnsi="Arial" w:cs="Arial"/>
          <w:b/>
          <w:sz w:val="20"/>
          <w:szCs w:val="20"/>
          <w:lang w:val="en-US"/>
        </w:rPr>
        <w:t>8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F663A5">
        <w:rPr>
          <w:rFonts w:ascii="Arial" w:hAnsi="Arial" w:cs="Arial"/>
          <w:b/>
          <w:bCs/>
          <w:sz w:val="20"/>
          <w:szCs w:val="20"/>
          <w:lang w:val="en-US"/>
        </w:rPr>
        <w:t>2h</w:t>
      </w:r>
    </w:p>
    <w:p w14:paraId="3ACA4823" w14:textId="47E35E90" w:rsidR="00D95164" w:rsidRPr="001E2238" w:rsidRDefault="00D95164" w:rsidP="00D95164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  <w:lang w:val="en-US"/>
        </w:rPr>
      </w:pPr>
    </w:p>
    <w:p w14:paraId="7D3E456C" w14:textId="77777777" w:rsidR="00D95164" w:rsidRPr="001E2238" w:rsidRDefault="00D95164" w:rsidP="00D95164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  <w:lang w:val="en-US"/>
        </w:rPr>
      </w:pPr>
      <w:r w:rsidRPr="001E2238">
        <w:rPr>
          <w:rFonts w:asciiTheme="minorHAnsi" w:hAnsiTheme="minorHAnsi" w:cstheme="minorHAnsi"/>
          <w:sz w:val="22"/>
          <w:szCs w:val="22"/>
        </w:rPr>
        <w:object w:dxaOrig="19308" w:dyaOrig="13369" w14:anchorId="6D183768">
          <v:shape id="_x0000_i1052" type="#_x0000_t75" style="width:424.5pt;height:294pt" o:ole="">
            <v:imagedata r:id="rId62" o:title=""/>
          </v:shape>
          <o:OLEObject Type="Embed" ProgID="MestReNova.Document.1" ShapeID="_x0000_i1052" DrawAspect="Content" ObjectID="_1762276354" r:id="rId63"/>
        </w:object>
      </w:r>
    </w:p>
    <w:p w14:paraId="58FA30DA" w14:textId="77777777" w:rsidR="00D95164" w:rsidRPr="001E2238" w:rsidRDefault="00D95164" w:rsidP="00D95164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  <w:lang w:val="en-US"/>
        </w:rPr>
      </w:pPr>
    </w:p>
    <w:p w14:paraId="40BBC82A" w14:textId="45C5B76B" w:rsidR="00F663A5" w:rsidRPr="00F663A5" w:rsidRDefault="00F663A5" w:rsidP="00F663A5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en-US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1</w:t>
      </w:r>
      <w:r w:rsidR="00C664C2">
        <w:rPr>
          <w:rFonts w:ascii="Arial" w:hAnsi="Arial" w:cs="Arial"/>
          <w:b/>
          <w:sz w:val="20"/>
          <w:szCs w:val="20"/>
          <w:lang w:val="en-US"/>
        </w:rPr>
        <w:t>9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F663A5">
        <w:rPr>
          <w:rFonts w:ascii="Arial" w:hAnsi="Arial" w:cs="Arial"/>
          <w:b/>
          <w:bCs/>
          <w:sz w:val="20"/>
          <w:szCs w:val="20"/>
          <w:lang w:val="en-US"/>
        </w:rPr>
        <w:t>2h</w:t>
      </w:r>
    </w:p>
    <w:p w14:paraId="45207259" w14:textId="77777777" w:rsidR="00DD7314" w:rsidRPr="001E2238" w:rsidRDefault="00DD7314" w:rsidP="00D95164">
      <w:pPr>
        <w:spacing w:after="0" w:line="240" w:lineRule="auto"/>
        <w:jc w:val="both"/>
        <w:rPr>
          <w:rFonts w:cstheme="minorHAnsi"/>
          <w:lang w:val="pt-BR"/>
        </w:rPr>
      </w:pPr>
    </w:p>
    <w:p w14:paraId="057A2AEE" w14:textId="77777777" w:rsidR="00D95164" w:rsidRPr="001E2238" w:rsidRDefault="00000000" w:rsidP="00D95164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noProof/>
          <w:sz w:val="22"/>
          <w:szCs w:val="22"/>
        </w:rPr>
        <w:object w:dxaOrig="1440" w:dyaOrig="1440" w14:anchorId="3FDE9882">
          <v:shape id="_x0000_s1049" type="#_x0000_t75" style="position:absolute;left:0;text-align:left;margin-left:12.4pt;margin-top:39pt;width:85.9pt;height:52.5pt;z-index:251658240;mso-position-horizontal-relative:text;mso-position-vertical-relative:text">
            <v:imagedata r:id="rId64" o:title=""/>
          </v:shape>
          <o:OLEObject Type="Embed" ProgID="ChemDraw.Document.6.0" ShapeID="_x0000_s1049" DrawAspect="Content" ObjectID="_1762276402" r:id="rId65"/>
        </w:object>
      </w:r>
      <w:r w:rsidR="00D95164" w:rsidRPr="001E2238">
        <w:rPr>
          <w:rFonts w:asciiTheme="minorHAnsi" w:hAnsiTheme="minorHAnsi" w:cstheme="minorHAnsi"/>
          <w:sz w:val="22"/>
          <w:szCs w:val="22"/>
        </w:rPr>
        <w:object w:dxaOrig="17326" w:dyaOrig="12090" w14:anchorId="598D81E6">
          <v:shape id="_x0000_i1054" type="#_x0000_t75" style="width:424.5pt;height:296.25pt" o:ole="">
            <v:imagedata r:id="rId66" o:title=""/>
          </v:shape>
          <o:OLEObject Type="Embed" ProgID="MestReNova.Document.1" ShapeID="_x0000_i1054" DrawAspect="Content" ObjectID="_1762276355" r:id="rId67"/>
        </w:object>
      </w:r>
    </w:p>
    <w:p w14:paraId="79689C9F" w14:textId="41D3EB01" w:rsidR="00F663A5" w:rsidRPr="001E2238" w:rsidRDefault="00F663A5" w:rsidP="00F663A5">
      <w:pPr>
        <w:spacing w:after="0" w:line="480" w:lineRule="auto"/>
        <w:rPr>
          <w:rFonts w:ascii="Arial" w:hAnsi="Arial" w:cs="Arial"/>
          <w:bCs/>
          <w:iCs/>
          <w:sz w:val="20"/>
          <w:szCs w:val="20"/>
          <w:lang w:val="en-GB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20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1E2238">
        <w:rPr>
          <w:rFonts w:ascii="Arial" w:hAnsi="Arial" w:cs="Arial"/>
          <w:b/>
          <w:iCs/>
          <w:noProof/>
          <w:sz w:val="20"/>
          <w:szCs w:val="20"/>
          <w:lang w:val="en-US" w:eastAsia="es-ES"/>
        </w:rPr>
        <w:t>2i</w:t>
      </w:r>
    </w:p>
    <w:p w14:paraId="3ACDAD20" w14:textId="77777777" w:rsidR="00D95164" w:rsidRPr="00F663A5" w:rsidRDefault="00D95164" w:rsidP="00D95164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  <w:lang w:val="en-GB"/>
        </w:rPr>
      </w:pPr>
    </w:p>
    <w:p w14:paraId="7F777518" w14:textId="77777777" w:rsidR="00D95164" w:rsidRPr="00F663A5" w:rsidRDefault="00D95164" w:rsidP="00D95164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  <w:lang w:val="en-US"/>
        </w:rPr>
      </w:pPr>
    </w:p>
    <w:p w14:paraId="786BFF0C" w14:textId="77777777" w:rsidR="00D95164" w:rsidRPr="001E2238" w:rsidRDefault="00D95164" w:rsidP="00DD7314">
      <w:pPr>
        <w:pStyle w:val="NormalWeb"/>
        <w:spacing w:before="0" w:beforeAutospacing="0" w:after="0" w:afterAutospacing="0"/>
        <w:rPr>
          <w:rFonts w:asciiTheme="minorHAnsi" w:hAnsiTheme="minorHAnsi" w:cstheme="minorHAnsi"/>
          <w:sz w:val="22"/>
          <w:szCs w:val="22"/>
        </w:rPr>
      </w:pPr>
      <w:r w:rsidRPr="001E2238">
        <w:rPr>
          <w:rFonts w:asciiTheme="minorHAnsi" w:hAnsiTheme="minorHAnsi" w:cstheme="minorHAnsi"/>
          <w:sz w:val="22"/>
          <w:szCs w:val="22"/>
        </w:rPr>
        <w:object w:dxaOrig="17326" w:dyaOrig="12090" w14:anchorId="24BD4A1F">
          <v:shape id="_x0000_i1055" type="#_x0000_t75" style="width:428.25pt;height:298.5pt" o:ole="">
            <v:imagedata r:id="rId68" o:title=""/>
          </v:shape>
          <o:OLEObject Type="Embed" ProgID="MestReNova.Document.1" ShapeID="_x0000_i1055" DrawAspect="Content" ObjectID="_1762276356" r:id="rId69"/>
        </w:object>
      </w:r>
    </w:p>
    <w:p w14:paraId="3D4D880F" w14:textId="79EB6498" w:rsidR="00F663A5" w:rsidRPr="001E2238" w:rsidRDefault="00F663A5" w:rsidP="00F663A5">
      <w:pPr>
        <w:spacing w:after="0" w:line="480" w:lineRule="auto"/>
        <w:rPr>
          <w:rFonts w:ascii="Arial" w:hAnsi="Arial" w:cs="Arial"/>
          <w:bCs/>
          <w:iCs/>
          <w:sz w:val="20"/>
          <w:szCs w:val="20"/>
          <w:lang w:val="en-GB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2</w:t>
      </w:r>
      <w:r>
        <w:rPr>
          <w:rFonts w:ascii="Arial" w:hAnsi="Arial" w:cs="Arial"/>
          <w:b/>
          <w:sz w:val="20"/>
          <w:szCs w:val="20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 w:rsidR="00BB2691"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 w:rsidR="00BB2691"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1E2238">
        <w:rPr>
          <w:rFonts w:ascii="Arial" w:hAnsi="Arial" w:cs="Arial"/>
          <w:b/>
          <w:iCs/>
          <w:noProof/>
          <w:sz w:val="20"/>
          <w:szCs w:val="20"/>
          <w:lang w:val="en-US" w:eastAsia="es-ES"/>
        </w:rPr>
        <w:t>2i</w:t>
      </w:r>
    </w:p>
    <w:p w14:paraId="28E1AF9E" w14:textId="77777777" w:rsidR="000E5319" w:rsidRPr="001E2238" w:rsidRDefault="000E5319" w:rsidP="000E5319">
      <w:pPr>
        <w:pStyle w:val="NormalWeb"/>
        <w:spacing w:before="0" w:beforeAutospacing="0" w:after="0" w:afterAutospacing="0"/>
        <w:jc w:val="both"/>
        <w:rPr>
          <w:lang w:val="en-US"/>
        </w:rPr>
      </w:pPr>
    </w:p>
    <w:p w14:paraId="5CEDFC2B" w14:textId="77777777" w:rsidR="000E5319" w:rsidRPr="001E2238" w:rsidRDefault="00000000" w:rsidP="000E5319">
      <w:pPr>
        <w:pStyle w:val="NormalWeb"/>
        <w:spacing w:before="0" w:beforeAutospacing="0" w:after="0" w:afterAutospacing="0"/>
        <w:jc w:val="both"/>
      </w:pPr>
      <w:r>
        <w:rPr>
          <w:noProof/>
        </w:rPr>
        <w:object w:dxaOrig="1440" w:dyaOrig="1440" w14:anchorId="51BE96B8">
          <v:shape id="_x0000_s1051" type="#_x0000_t75" style="position:absolute;left:0;text-align:left;margin-left:15.3pt;margin-top:29.6pt;width:70.9pt;height:55.15pt;z-index:251660288;mso-position-horizontal-relative:text;mso-position-vertical-relative:text">
            <v:imagedata r:id="rId70" o:title=""/>
          </v:shape>
          <o:OLEObject Type="Embed" ProgID="ChemDraw.Document.6.0" ShapeID="_x0000_s1051" DrawAspect="Content" ObjectID="_1762276403" r:id="rId71"/>
        </w:object>
      </w:r>
      <w:r w:rsidR="000E5319" w:rsidRPr="001E2238">
        <w:object w:dxaOrig="19308" w:dyaOrig="13369" w14:anchorId="17A8F699">
          <v:shape id="_x0000_i1057" type="#_x0000_t75" style="width:424.5pt;height:294pt" o:ole="">
            <v:imagedata r:id="rId72" o:title=""/>
          </v:shape>
          <o:OLEObject Type="Embed" ProgID="MestReNova.Document.1" ShapeID="_x0000_i1057" DrawAspect="Content" ObjectID="_1762276357" r:id="rId73"/>
        </w:object>
      </w:r>
    </w:p>
    <w:p w14:paraId="2CEFA18D" w14:textId="6F7F05F4" w:rsidR="00BB2691" w:rsidRPr="001E2238" w:rsidRDefault="00BB2691" w:rsidP="00BB2691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en-US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22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1E2238">
        <w:rPr>
          <w:rFonts w:ascii="Arial" w:hAnsi="Arial" w:cs="Arial"/>
          <w:b/>
          <w:bCs/>
          <w:sz w:val="20"/>
          <w:szCs w:val="20"/>
          <w:lang w:val="en-US"/>
        </w:rPr>
        <w:t>2j</w:t>
      </w:r>
    </w:p>
    <w:p w14:paraId="30EFDEE1" w14:textId="39BFFC96" w:rsidR="000E5319" w:rsidRPr="00BB2691" w:rsidRDefault="000E5319" w:rsidP="000E5319">
      <w:pPr>
        <w:pStyle w:val="NormalWeb"/>
        <w:spacing w:before="0" w:beforeAutospacing="0" w:after="0" w:afterAutospacing="0"/>
        <w:jc w:val="both"/>
        <w:rPr>
          <w:lang w:val="en-US"/>
        </w:rPr>
      </w:pPr>
    </w:p>
    <w:p w14:paraId="1F668BD1" w14:textId="77777777" w:rsidR="000E5319" w:rsidRPr="001E2238" w:rsidRDefault="000E5319" w:rsidP="000E5319">
      <w:pPr>
        <w:pStyle w:val="NormalWeb"/>
        <w:spacing w:before="0" w:beforeAutospacing="0" w:after="0" w:afterAutospacing="0"/>
        <w:jc w:val="both"/>
      </w:pPr>
      <w:r w:rsidRPr="001E2238">
        <w:object w:dxaOrig="19308" w:dyaOrig="13369" w14:anchorId="480918AF">
          <v:shape id="_x0000_i1058" type="#_x0000_t75" style="width:424.5pt;height:294pt" o:ole="">
            <v:imagedata r:id="rId74" o:title=""/>
          </v:shape>
          <o:OLEObject Type="Embed" ProgID="MestReNova.Document.1" ShapeID="_x0000_i1058" DrawAspect="Content" ObjectID="_1762276358" r:id="rId75"/>
        </w:object>
      </w:r>
    </w:p>
    <w:p w14:paraId="00155A52" w14:textId="62482E20" w:rsidR="00BB2691" w:rsidRPr="001E2238" w:rsidRDefault="00BB2691" w:rsidP="00BB2691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en-US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23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1E2238">
        <w:rPr>
          <w:rFonts w:ascii="Arial" w:hAnsi="Arial" w:cs="Arial"/>
          <w:b/>
          <w:bCs/>
          <w:sz w:val="20"/>
          <w:szCs w:val="20"/>
          <w:lang w:val="en-US"/>
        </w:rPr>
        <w:t>2j</w:t>
      </w:r>
    </w:p>
    <w:p w14:paraId="3C0E9C4E" w14:textId="77777777" w:rsidR="000E5319" w:rsidRPr="00BB2691" w:rsidRDefault="000E5319" w:rsidP="000E5319">
      <w:pPr>
        <w:pStyle w:val="NormalWeb"/>
        <w:spacing w:before="0" w:beforeAutospacing="0" w:after="0" w:afterAutospacing="0"/>
        <w:jc w:val="both"/>
        <w:rPr>
          <w:lang w:val="en-US"/>
        </w:rPr>
      </w:pPr>
    </w:p>
    <w:p w14:paraId="6AE33A4B" w14:textId="77777777" w:rsidR="00351F54" w:rsidRPr="001E2238" w:rsidRDefault="00351F54" w:rsidP="00351F54">
      <w:pPr>
        <w:spacing w:after="0" w:line="240" w:lineRule="auto"/>
        <w:rPr>
          <w:rFonts w:eastAsia="Times New Roman" w:cstheme="minorHAnsi"/>
          <w:lang w:val="en-US" w:eastAsia="es-CO"/>
        </w:rPr>
      </w:pPr>
    </w:p>
    <w:p w14:paraId="60713E4C" w14:textId="77777777" w:rsidR="00351F54" w:rsidRPr="001E2238" w:rsidRDefault="00000000" w:rsidP="00351F54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sz w:val="28"/>
          <w:szCs w:val="28"/>
          <w:lang w:val="pt-BR" w:eastAsia="es-CO"/>
        </w:rPr>
      </w:pPr>
      <w:r>
        <w:rPr>
          <w:noProof/>
        </w:rPr>
        <w:object w:dxaOrig="1440" w:dyaOrig="1440" w14:anchorId="72755941">
          <v:shape id="_x0000_s1052" type="#_x0000_t75" style="position:absolute;left:0;text-align:left;margin-left:17.4pt;margin-top:30.1pt;width:72.45pt;height:54.2pt;z-index:251661312;mso-position-horizontal-relative:text;mso-position-vertical-relative:text">
            <v:imagedata r:id="rId76" o:title=""/>
          </v:shape>
          <o:OLEObject Type="Embed" ProgID="ChemDraw.Document.6.0" ShapeID="_x0000_s1052" DrawAspect="Content" ObjectID="_1762276404" r:id="rId77"/>
        </w:object>
      </w:r>
      <w:r w:rsidR="00351F54" w:rsidRPr="001E2238">
        <w:object w:dxaOrig="19308" w:dyaOrig="13369" w14:anchorId="1AEE143E">
          <v:shape id="_x0000_i1060" type="#_x0000_t75" style="width:424.5pt;height:294pt" o:ole="">
            <v:imagedata r:id="rId78" o:title=""/>
          </v:shape>
          <o:OLEObject Type="Embed" ProgID="MestReNova.Document.1" ShapeID="_x0000_i1060" DrawAspect="Content" ObjectID="_1762276359" r:id="rId79"/>
        </w:object>
      </w:r>
    </w:p>
    <w:p w14:paraId="736FC65E" w14:textId="77777777" w:rsidR="00351F54" w:rsidRPr="001E2238" w:rsidRDefault="00351F54" w:rsidP="00351F54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vertAlign w:val="superscript"/>
          <w:lang w:val="en-US" w:eastAsia="es-CO"/>
        </w:rPr>
      </w:pPr>
    </w:p>
    <w:p w14:paraId="7E04CBA4" w14:textId="3EACB4B7" w:rsidR="00BB2691" w:rsidRPr="001E2238" w:rsidRDefault="00BB2691" w:rsidP="00BB2691">
      <w:pPr>
        <w:spacing w:after="0" w:line="480" w:lineRule="auto"/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24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1E2238"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  <w:t>2k</w:t>
      </w:r>
    </w:p>
    <w:p w14:paraId="2219FF68" w14:textId="114459FB" w:rsidR="00351F54" w:rsidRPr="001E2238" w:rsidRDefault="00351F54" w:rsidP="00351F54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vertAlign w:val="superscript"/>
          <w:lang w:val="en-US" w:eastAsia="es-CO"/>
        </w:rPr>
      </w:pPr>
    </w:p>
    <w:p w14:paraId="6479FC9F" w14:textId="30CDC520" w:rsidR="00351F54" w:rsidRPr="001E2238" w:rsidRDefault="00904037" w:rsidP="00351F54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vertAlign w:val="superscript"/>
          <w:lang w:val="en-US" w:eastAsia="es-CO"/>
        </w:rPr>
      </w:pPr>
      <w:r w:rsidRPr="001E2238">
        <w:object w:dxaOrig="19308" w:dyaOrig="13369" w14:anchorId="3A8B4B4A">
          <v:shape id="_x0000_i1061" type="#_x0000_t75" style="width:424.5pt;height:253.5pt" o:ole="">
            <v:imagedata r:id="rId80" o:title=""/>
          </v:shape>
          <o:OLEObject Type="Embed" ProgID="MestReNova.Document.1" ShapeID="_x0000_i1061" DrawAspect="Content" ObjectID="_1762276360" r:id="rId81"/>
        </w:object>
      </w:r>
    </w:p>
    <w:p w14:paraId="2C64E79D" w14:textId="2317022A" w:rsidR="00BB2691" w:rsidRDefault="00BB2691" w:rsidP="00BB2691">
      <w:pPr>
        <w:spacing w:after="0" w:line="480" w:lineRule="auto"/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25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1E2238"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  <w:t>2k</w:t>
      </w:r>
    </w:p>
    <w:p w14:paraId="4457184D" w14:textId="77777777" w:rsidR="00904037" w:rsidRPr="001E2238" w:rsidRDefault="00904037" w:rsidP="00BB2691">
      <w:pPr>
        <w:spacing w:after="0" w:line="480" w:lineRule="auto"/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</w:pPr>
    </w:p>
    <w:p w14:paraId="79D2F098" w14:textId="77777777" w:rsidR="00BB2691" w:rsidRPr="00BB2691" w:rsidRDefault="00BB2691" w:rsidP="00351F54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sz w:val="20"/>
          <w:szCs w:val="20"/>
          <w:lang w:val="en-US"/>
        </w:rPr>
      </w:pPr>
    </w:p>
    <w:p w14:paraId="6566DC05" w14:textId="77777777" w:rsidR="00351F54" w:rsidRPr="001E2238" w:rsidRDefault="00351F54" w:rsidP="00351F54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color w:val="FF0000"/>
          <w:sz w:val="22"/>
          <w:szCs w:val="22"/>
          <w:lang w:val="pt-BR"/>
        </w:rPr>
      </w:pPr>
    </w:p>
    <w:p w14:paraId="1E78130B" w14:textId="76266852" w:rsidR="00351F54" w:rsidRPr="001E2238" w:rsidRDefault="00000000" w:rsidP="00351F54">
      <w:pPr>
        <w:pStyle w:val="NormalWeb"/>
        <w:spacing w:before="0" w:beforeAutospacing="0" w:after="0" w:afterAutospacing="0"/>
        <w:jc w:val="both"/>
      </w:pPr>
      <w:r>
        <w:rPr>
          <w:noProof/>
        </w:rPr>
        <w:object w:dxaOrig="1440" w:dyaOrig="1440" w14:anchorId="4500A951">
          <v:shape id="_x0000_s1055" type="#_x0000_t75" style="position:absolute;left:0;text-align:left;margin-left:13.65pt;margin-top:34.25pt;width:73pt;height:51pt;z-index:251664384;mso-position-horizontal-relative:text;mso-position-vertical-relative:text">
            <v:imagedata r:id="rId82" o:title=""/>
          </v:shape>
          <o:OLEObject Type="Embed" ProgID="ChemDraw.Document.6.0" ShapeID="_x0000_s1055" DrawAspect="Content" ObjectID="_1762276405" r:id="rId83"/>
        </w:object>
      </w:r>
      <w:r w:rsidR="00351F54" w:rsidRPr="001E2238">
        <w:object w:dxaOrig="19308" w:dyaOrig="13369" w14:anchorId="456C5EBE">
          <v:shape id="_x0000_i1063" type="#_x0000_t75" style="width:424.5pt;height:294pt" o:ole="">
            <v:imagedata r:id="rId84" o:title=""/>
          </v:shape>
          <o:OLEObject Type="Embed" ProgID="MestReNova.Document.1" ShapeID="_x0000_i1063" DrawAspect="Content" ObjectID="_1762276361" r:id="rId85"/>
        </w:object>
      </w:r>
    </w:p>
    <w:p w14:paraId="68EA6560" w14:textId="07710065" w:rsidR="00CA6413" w:rsidRPr="001E2238" w:rsidRDefault="00CA6413" w:rsidP="00CA6413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pt-BR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26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1E2238">
        <w:rPr>
          <w:rFonts w:ascii="Arial" w:hAnsi="Arial" w:cs="Arial"/>
          <w:b/>
          <w:bCs/>
          <w:sz w:val="20"/>
          <w:szCs w:val="20"/>
          <w:lang w:val="pt-BR"/>
        </w:rPr>
        <w:t>2l</w:t>
      </w:r>
    </w:p>
    <w:p w14:paraId="7F7F5BD1" w14:textId="77777777" w:rsidR="00351F54" w:rsidRPr="00CA6413" w:rsidRDefault="00351F54" w:rsidP="00351F54">
      <w:pPr>
        <w:pStyle w:val="NormalWeb"/>
        <w:spacing w:before="0" w:beforeAutospacing="0" w:after="0" w:afterAutospacing="0"/>
        <w:jc w:val="both"/>
        <w:rPr>
          <w:lang w:val="en-US"/>
        </w:rPr>
      </w:pPr>
    </w:p>
    <w:p w14:paraId="7565978F" w14:textId="77777777" w:rsidR="00351F54" w:rsidRDefault="00351F54" w:rsidP="00351F54">
      <w:pPr>
        <w:pStyle w:val="NormalWeb"/>
        <w:spacing w:before="0" w:beforeAutospacing="0" w:after="0" w:afterAutospacing="0"/>
        <w:jc w:val="both"/>
      </w:pPr>
      <w:r w:rsidRPr="001E2238">
        <w:object w:dxaOrig="19308" w:dyaOrig="13369" w14:anchorId="697B8273">
          <v:shape id="_x0000_i1064" type="#_x0000_t75" style="width:424.5pt;height:294pt" o:ole="">
            <v:imagedata r:id="rId86" o:title=""/>
          </v:shape>
          <o:OLEObject Type="Embed" ProgID="MestReNova.Document.1" ShapeID="_x0000_i1064" DrawAspect="Content" ObjectID="_1762276362" r:id="rId87"/>
        </w:object>
      </w:r>
    </w:p>
    <w:p w14:paraId="1F4B56FE" w14:textId="573A6221" w:rsidR="00CA6413" w:rsidRPr="001E2238" w:rsidRDefault="00CA6413" w:rsidP="00CA6413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pt-BR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27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1E2238">
        <w:rPr>
          <w:rFonts w:ascii="Arial" w:hAnsi="Arial" w:cs="Arial"/>
          <w:b/>
          <w:bCs/>
          <w:sz w:val="20"/>
          <w:szCs w:val="20"/>
          <w:lang w:val="pt-BR"/>
        </w:rPr>
        <w:t>2l</w:t>
      </w:r>
    </w:p>
    <w:p w14:paraId="5192FC76" w14:textId="2481E8DB" w:rsidR="0020774E" w:rsidRPr="00CA6413" w:rsidRDefault="0020774E" w:rsidP="0020774E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vertAlign w:val="superscript"/>
          <w:lang w:val="en-US" w:eastAsia="es-CO"/>
        </w:rPr>
      </w:pPr>
      <w:bookmarkStart w:id="3" w:name="_Hlk115340285"/>
    </w:p>
    <w:p w14:paraId="4BB6C5A9" w14:textId="6CD5467C" w:rsidR="00423F37" w:rsidRDefault="00000000" w:rsidP="00423F37">
      <w:r>
        <w:rPr>
          <w:noProof/>
        </w:rPr>
        <w:object w:dxaOrig="1440" w:dyaOrig="1440" w14:anchorId="6F3B7F55">
          <v:shape id="_x0000_s1230" type="#_x0000_t75" style="position:absolute;margin-left:22.9pt;margin-top:49.45pt;width:87.05pt;height:32.2pt;z-index:251686912;mso-position-horizontal-relative:text;mso-position-vertical-relative:text">
            <v:imagedata r:id="rId88" o:title=""/>
          </v:shape>
          <o:OLEObject Type="Embed" ProgID="ChemDraw.Document.6.0" ShapeID="_x0000_s1230" DrawAspect="Content" ObjectID="_1762276406" r:id="rId89"/>
        </w:object>
      </w:r>
      <w:r w:rsidR="00423F37" w:rsidRPr="001E2238">
        <w:object w:dxaOrig="19036" w:dyaOrig="13396" w14:anchorId="12547B54">
          <v:shape id="_x0000_i1066" type="#_x0000_t75" style="width:438.75pt;height:309pt" o:ole="">
            <v:imagedata r:id="rId90" o:title=""/>
          </v:shape>
          <o:OLEObject Type="Embed" ProgID="MestReNova.Document.1" ShapeID="_x0000_i1066" DrawAspect="Content" ObjectID="_1762276363" r:id="rId91"/>
        </w:object>
      </w:r>
    </w:p>
    <w:p w14:paraId="1E6425E5" w14:textId="3B8DFFD9" w:rsidR="00CA6413" w:rsidRPr="00CA6413" w:rsidRDefault="00CA6413" w:rsidP="00CA6413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pt-BR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28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CA6413"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  <w:t>2m</w:t>
      </w:r>
    </w:p>
    <w:p w14:paraId="606AC7C9" w14:textId="6F694582" w:rsidR="00423F37" w:rsidRDefault="00904037" w:rsidP="00423F37">
      <w:r w:rsidRPr="001E2238">
        <w:object w:dxaOrig="19036" w:dyaOrig="13396" w14:anchorId="460A601C">
          <v:shape id="_x0000_i1067" type="#_x0000_t75" style="width:441pt;height:276pt" o:ole="">
            <v:imagedata r:id="rId92" o:title=""/>
          </v:shape>
          <o:OLEObject Type="Embed" ProgID="MestReNova.Document.1" ShapeID="_x0000_i1067" DrawAspect="Content" ObjectID="_1762276364" r:id="rId93"/>
        </w:object>
      </w:r>
    </w:p>
    <w:p w14:paraId="2BF13D15" w14:textId="57FE5C68" w:rsidR="00CA6413" w:rsidRPr="00CA6413" w:rsidRDefault="00CA6413" w:rsidP="00CA6413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pt-BR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29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3</w:t>
      </w:r>
      <w:r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CA6413"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  <w:t>2m</w:t>
      </w:r>
    </w:p>
    <w:bookmarkEnd w:id="3"/>
    <w:p w14:paraId="3B073B45" w14:textId="77777777" w:rsidR="0020774E" w:rsidRPr="001E2238" w:rsidRDefault="00000000" w:rsidP="0020774E">
      <w:pPr>
        <w:spacing w:after="0" w:line="240" w:lineRule="auto"/>
        <w:jc w:val="both"/>
      </w:pPr>
      <w:r>
        <w:rPr>
          <w:noProof/>
        </w:rPr>
        <w:lastRenderedPageBreak/>
        <w:object w:dxaOrig="1440" w:dyaOrig="1440" w14:anchorId="71198D65">
          <v:shape id="_x0000_s1060" type="#_x0000_t75" style="position:absolute;left:0;text-align:left;margin-left:7.5pt;margin-top:35.3pt;width:81.85pt;height:53.4pt;z-index:251667456;mso-position-horizontal-relative:text;mso-position-vertical-relative:text">
            <v:imagedata r:id="rId94" o:title=""/>
          </v:shape>
          <o:OLEObject Type="Embed" ProgID="ChemDraw.Document.6.0" ShapeID="_x0000_s1060" DrawAspect="Content" ObjectID="_1762276407" r:id="rId95"/>
        </w:object>
      </w:r>
      <w:r w:rsidR="0020774E" w:rsidRPr="001E2238">
        <w:object w:dxaOrig="19308" w:dyaOrig="13369" w14:anchorId="7C5259DE">
          <v:shape id="_x0000_i1069" type="#_x0000_t75" style="width:424.5pt;height:294pt" o:ole="">
            <v:imagedata r:id="rId96" o:title=""/>
          </v:shape>
          <o:OLEObject Type="Embed" ProgID="MestReNova.Document.1" ShapeID="_x0000_i1069" DrawAspect="Content" ObjectID="_1762276365" r:id="rId97"/>
        </w:object>
      </w:r>
    </w:p>
    <w:p w14:paraId="0558B208" w14:textId="0908D417" w:rsidR="00CA6413" w:rsidRPr="00CA6413" w:rsidRDefault="00CA6413" w:rsidP="00CA6413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pt-BR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30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CA6413"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  <w:t>2n</w:t>
      </w:r>
    </w:p>
    <w:p w14:paraId="44DB8F7A" w14:textId="77777777" w:rsidR="00DD7314" w:rsidRPr="001E2238" w:rsidRDefault="00DD7314" w:rsidP="0020774E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b/>
          <w:sz w:val="22"/>
          <w:szCs w:val="22"/>
          <w:vertAlign w:val="superscript"/>
          <w:lang w:val="pt-BR"/>
        </w:rPr>
      </w:pPr>
    </w:p>
    <w:p w14:paraId="5F7006DF" w14:textId="77777777" w:rsidR="0020774E" w:rsidRPr="001E2238" w:rsidRDefault="0020774E" w:rsidP="0020774E">
      <w:pPr>
        <w:spacing w:after="0" w:line="240" w:lineRule="auto"/>
        <w:jc w:val="both"/>
        <w:rPr>
          <w:rFonts w:eastAsia="Times New Roman" w:cstheme="minorHAnsi"/>
          <w:color w:val="FF0000"/>
          <w:lang w:val="pt-BR" w:eastAsia="es-ES"/>
        </w:rPr>
      </w:pPr>
      <w:r w:rsidRPr="001E2238">
        <w:object w:dxaOrig="19308" w:dyaOrig="13369" w14:anchorId="7E4E955A">
          <v:shape id="_x0000_i1070" type="#_x0000_t75" style="width:424.5pt;height:294pt" o:ole="">
            <v:imagedata r:id="rId98" o:title=""/>
          </v:shape>
          <o:OLEObject Type="Embed" ProgID="MestReNova.Document.1" ShapeID="_x0000_i1070" DrawAspect="Content" ObjectID="_1762276366" r:id="rId99"/>
        </w:object>
      </w:r>
    </w:p>
    <w:p w14:paraId="36B29A33" w14:textId="32BD3599" w:rsidR="00CA6413" w:rsidRPr="00CA6413" w:rsidRDefault="00CA6413" w:rsidP="00CA6413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pt-BR"/>
        </w:rPr>
      </w:pPr>
      <w:bookmarkStart w:id="4" w:name="_Hlk115340373"/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3</w:t>
      </w:r>
      <w:r>
        <w:rPr>
          <w:rFonts w:ascii="Arial" w:hAnsi="Arial" w:cs="Arial"/>
          <w:b/>
          <w:sz w:val="20"/>
          <w:szCs w:val="20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CA6413"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  <w:t>2n</w:t>
      </w:r>
    </w:p>
    <w:p w14:paraId="6E19DAED" w14:textId="77777777" w:rsidR="00DD7314" w:rsidRPr="00CA6413" w:rsidRDefault="00DD7314" w:rsidP="0020774E">
      <w:pPr>
        <w:spacing w:after="0" w:line="240" w:lineRule="auto"/>
        <w:rPr>
          <w:rFonts w:eastAsia="Times New Roman" w:cstheme="minorHAnsi"/>
          <w:b/>
          <w:bCs/>
          <w:lang w:val="pt-BR" w:eastAsia="es-CO"/>
        </w:rPr>
      </w:pPr>
    </w:p>
    <w:p w14:paraId="0FD3F181" w14:textId="77777777" w:rsidR="00423F37" w:rsidRPr="001E2238" w:rsidRDefault="00423F37" w:rsidP="0020774E">
      <w:pPr>
        <w:spacing w:after="0" w:line="240" w:lineRule="auto"/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</w:pPr>
    </w:p>
    <w:p w14:paraId="7B866D84" w14:textId="6D035CA5" w:rsidR="00A324E0" w:rsidRDefault="00000000" w:rsidP="00461122">
      <w:r>
        <w:rPr>
          <w:noProof/>
        </w:rPr>
        <w:object w:dxaOrig="1440" w:dyaOrig="1440" w14:anchorId="4BCC51F3">
          <v:shape id="_x0000_s1287" type="#_x0000_t75" style="position:absolute;margin-left:34.95pt;margin-top:34.85pt;width:120pt;height:41.15pt;z-index:251696128;mso-position-horizontal-relative:text;mso-position-vertical-relative:text">
            <v:imagedata r:id="rId100" o:title=""/>
          </v:shape>
          <o:OLEObject Type="Embed" ProgID="ChemDraw.Document.6.0" ShapeID="_x0000_s1287" DrawAspect="Content" ObjectID="_1762276408" r:id="rId101"/>
        </w:object>
      </w:r>
      <w:r w:rsidR="00A324E0" w:rsidRPr="001E2238">
        <w:object w:dxaOrig="19036" w:dyaOrig="13396" w14:anchorId="692D75DB">
          <v:shape id="_x0000_i1072" type="#_x0000_t75" style="width:437.25pt;height:308.25pt" o:ole="">
            <v:imagedata r:id="rId102" o:title=""/>
          </v:shape>
          <o:OLEObject Type="Embed" ProgID="MestReNova.Document.1" ShapeID="_x0000_i1072" DrawAspect="Content" ObjectID="_1762276367" r:id="rId103"/>
        </w:object>
      </w:r>
    </w:p>
    <w:p w14:paraId="3CEC36BA" w14:textId="18E9A499" w:rsidR="00CA6413" w:rsidRPr="001E2238" w:rsidRDefault="00CA6413" w:rsidP="00CA6413">
      <w:pPr>
        <w:spacing w:after="0" w:line="480" w:lineRule="auto"/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32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1E2238"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  <w:t>2o</w:t>
      </w:r>
    </w:p>
    <w:p w14:paraId="394376E5" w14:textId="71549147" w:rsidR="00461122" w:rsidRPr="001E2238" w:rsidRDefault="00904037" w:rsidP="00461122">
      <w:r w:rsidRPr="001E2238">
        <w:object w:dxaOrig="19036" w:dyaOrig="13396" w14:anchorId="100F4102">
          <v:shape id="_x0000_i1073" type="#_x0000_t75" style="width:441pt;height:267.75pt" o:ole="">
            <v:imagedata r:id="rId104" o:title=""/>
          </v:shape>
          <o:OLEObject Type="Embed" ProgID="MestReNova.Document.1" ShapeID="_x0000_i1073" DrawAspect="Content" ObjectID="_1762276368" r:id="rId105"/>
        </w:object>
      </w:r>
    </w:p>
    <w:p w14:paraId="4CFC44FA" w14:textId="45AC064C" w:rsidR="00CA6413" w:rsidRPr="001E2238" w:rsidRDefault="00CA6413" w:rsidP="00CA6413">
      <w:pPr>
        <w:spacing w:after="0" w:line="480" w:lineRule="auto"/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33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1E2238"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  <w:t>2o</w:t>
      </w:r>
    </w:p>
    <w:p w14:paraId="41A1EC01" w14:textId="77777777" w:rsidR="00461122" w:rsidRPr="001E2238" w:rsidRDefault="00461122" w:rsidP="0020774E">
      <w:pPr>
        <w:spacing w:after="0" w:line="240" w:lineRule="auto"/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</w:pPr>
    </w:p>
    <w:p w14:paraId="79AFE1BF" w14:textId="37A0E246" w:rsidR="0020774E" w:rsidRPr="001E2238" w:rsidRDefault="0020774E" w:rsidP="0020774E">
      <w:pPr>
        <w:spacing w:after="0" w:line="240" w:lineRule="auto"/>
        <w:rPr>
          <w:rFonts w:eastAsia="Times New Roman" w:cstheme="minorHAnsi"/>
          <w:lang w:val="en-US" w:eastAsia="es-CO"/>
        </w:rPr>
      </w:pPr>
    </w:p>
    <w:bookmarkEnd w:id="4"/>
    <w:p w14:paraId="392215A0" w14:textId="21AF686D" w:rsidR="0020774E" w:rsidRPr="001E2238" w:rsidRDefault="00000000" w:rsidP="0020774E">
      <w:pPr>
        <w:pStyle w:val="NormalWeb"/>
        <w:spacing w:before="0" w:beforeAutospacing="0" w:after="0" w:afterAutospacing="0"/>
        <w:jc w:val="both"/>
      </w:pPr>
      <w:r>
        <w:rPr>
          <w:noProof/>
        </w:rPr>
        <w:object w:dxaOrig="1440" w:dyaOrig="1440" w14:anchorId="3C49598B">
          <v:shape id="_x0000_s1059" type="#_x0000_t75" style="position:absolute;left:0;text-align:left;margin-left:16.4pt;margin-top:31.25pt;width:87.95pt;height:56.1pt;z-index:251640832;mso-position-horizontal-relative:text;mso-position-vertical-relative:text">
            <v:imagedata r:id="rId106" o:title=""/>
          </v:shape>
          <o:OLEObject Type="Embed" ProgID="ChemDraw.Document.6.0" ShapeID="_x0000_s1059" DrawAspect="Content" ObjectID="_1762276409" r:id="rId107"/>
        </w:object>
      </w:r>
      <w:r w:rsidR="00461122" w:rsidRPr="001E2238">
        <w:object w:dxaOrig="19308" w:dyaOrig="13369" w14:anchorId="64FD0A74">
          <v:shape id="_x0000_i1075" type="#_x0000_t75" style="width:437.25pt;height:303pt" o:ole="">
            <v:imagedata r:id="rId108" o:title=""/>
          </v:shape>
          <o:OLEObject Type="Embed" ProgID="MestReNova.Document.1" ShapeID="_x0000_i1075" DrawAspect="Content" ObjectID="_1762276369" r:id="rId109"/>
        </w:object>
      </w:r>
    </w:p>
    <w:p w14:paraId="54DB9BD9" w14:textId="5C05A051" w:rsidR="00CA6413" w:rsidRPr="001E2238" w:rsidRDefault="00CA6413" w:rsidP="00CA6413">
      <w:pPr>
        <w:spacing w:after="0" w:line="480" w:lineRule="auto"/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34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1E2238"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  <w:t>2p</w:t>
      </w:r>
    </w:p>
    <w:p w14:paraId="15B04475" w14:textId="77777777" w:rsidR="00DD7314" w:rsidRPr="001E2238" w:rsidRDefault="00DD7314" w:rsidP="0020774E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b/>
          <w:sz w:val="22"/>
          <w:szCs w:val="22"/>
          <w:vertAlign w:val="superscript"/>
          <w:lang w:val="pt-BR"/>
        </w:rPr>
      </w:pPr>
    </w:p>
    <w:p w14:paraId="40F0D7C3" w14:textId="50E53B61" w:rsidR="0020774E" w:rsidRPr="001E2238" w:rsidRDefault="00461122" w:rsidP="0020774E">
      <w:pPr>
        <w:pStyle w:val="NormalWeb"/>
        <w:spacing w:before="0" w:beforeAutospacing="0" w:after="0" w:afterAutospacing="0"/>
        <w:jc w:val="both"/>
        <w:rPr>
          <w:lang w:val="en-US"/>
        </w:rPr>
      </w:pPr>
      <w:r w:rsidRPr="001E2238">
        <w:object w:dxaOrig="19308" w:dyaOrig="13369" w14:anchorId="5A86DFA0">
          <v:shape id="_x0000_i1076" type="#_x0000_t75" style="width:429pt;height:297pt" o:ole="">
            <v:imagedata r:id="rId110" o:title=""/>
          </v:shape>
          <o:OLEObject Type="Embed" ProgID="MestReNova.Document.1" ShapeID="_x0000_i1076" DrawAspect="Content" ObjectID="_1762276370" r:id="rId111"/>
        </w:object>
      </w:r>
    </w:p>
    <w:p w14:paraId="07F6AB47" w14:textId="0F053A04" w:rsidR="00CA6413" w:rsidRPr="001E2238" w:rsidRDefault="00CA6413" w:rsidP="00CA6413">
      <w:pPr>
        <w:spacing w:after="0" w:line="480" w:lineRule="auto"/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35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1E2238"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  <w:t>2p</w:t>
      </w:r>
    </w:p>
    <w:p w14:paraId="41A14334" w14:textId="77777777" w:rsidR="009A35B1" w:rsidRPr="001E2238" w:rsidRDefault="00000000" w:rsidP="009A35B1">
      <w:pPr>
        <w:pStyle w:val="NormalWeb"/>
        <w:spacing w:before="0" w:beforeAutospacing="0" w:after="0" w:afterAutospacing="0"/>
        <w:jc w:val="both"/>
        <w:rPr>
          <w:rFonts w:cstheme="minorHAnsi"/>
          <w:color w:val="FF0000"/>
          <w:lang w:val="pt-BR"/>
        </w:rPr>
      </w:pPr>
      <w:r>
        <w:rPr>
          <w:noProof/>
        </w:rPr>
        <w:lastRenderedPageBreak/>
        <w:object w:dxaOrig="1440" w:dyaOrig="1440" w14:anchorId="7AED3F8A">
          <v:shape id="_x0000_s1062" type="#_x0000_t75" style="position:absolute;left:0;text-align:left;margin-left:14.7pt;margin-top:29.1pt;width:93.9pt;height:79.2pt;z-index:251669504;mso-position-horizontal-relative:text;mso-position-vertical-relative:text">
            <v:imagedata r:id="rId112" o:title=""/>
          </v:shape>
          <o:OLEObject Type="Embed" ProgID="ChemDraw.Document.6.0" ShapeID="_x0000_s1062" DrawAspect="Content" ObjectID="_1762276410" r:id="rId113"/>
        </w:object>
      </w:r>
      <w:r w:rsidR="009A35B1" w:rsidRPr="001E2238">
        <w:object w:dxaOrig="19308" w:dyaOrig="13369" w14:anchorId="7AAB8DF6">
          <v:shape id="_x0000_i1078" type="#_x0000_t75" style="width:424.5pt;height:294pt" o:ole="">
            <v:imagedata r:id="rId114" o:title=""/>
          </v:shape>
          <o:OLEObject Type="Embed" ProgID="MestReNova.Document.1" ShapeID="_x0000_i1078" DrawAspect="Content" ObjectID="_1762276371" r:id="rId115"/>
        </w:object>
      </w:r>
    </w:p>
    <w:p w14:paraId="0935A179" w14:textId="6BA8D05E" w:rsidR="00CA6413" w:rsidRPr="00CA6413" w:rsidRDefault="00CA6413" w:rsidP="00CA6413">
      <w:pPr>
        <w:spacing w:after="0" w:line="480" w:lineRule="auto"/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36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CA6413"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  <w:t>2q</w:t>
      </w:r>
    </w:p>
    <w:p w14:paraId="746453AC" w14:textId="47EAEA04" w:rsidR="00DD7314" w:rsidRPr="00CA6413" w:rsidRDefault="00DD7314" w:rsidP="009A35B1">
      <w:pPr>
        <w:spacing w:after="0" w:line="240" w:lineRule="auto"/>
        <w:rPr>
          <w:lang w:val="en-US"/>
        </w:rPr>
      </w:pPr>
    </w:p>
    <w:p w14:paraId="1A207119" w14:textId="77777777" w:rsidR="00DD7314" w:rsidRPr="00CA6413" w:rsidRDefault="00DD7314" w:rsidP="009A35B1">
      <w:pPr>
        <w:spacing w:after="0" w:line="240" w:lineRule="auto"/>
        <w:rPr>
          <w:lang w:val="en-US"/>
        </w:rPr>
      </w:pPr>
    </w:p>
    <w:p w14:paraId="1E2841C1" w14:textId="39CFCFD1" w:rsidR="009A35B1" w:rsidRPr="001E2238" w:rsidRDefault="009A35B1" w:rsidP="009A35B1">
      <w:pPr>
        <w:spacing w:after="0" w:line="240" w:lineRule="auto"/>
      </w:pPr>
      <w:r w:rsidRPr="001E2238">
        <w:object w:dxaOrig="19308" w:dyaOrig="13369" w14:anchorId="22721ED0">
          <v:shape id="_x0000_i1079" type="#_x0000_t75" style="width:424.5pt;height:294pt" o:ole="">
            <v:imagedata r:id="rId116" o:title=""/>
          </v:shape>
          <o:OLEObject Type="Embed" ProgID="MestReNova.Document.1" ShapeID="_x0000_i1079" DrawAspect="Content" ObjectID="_1762276372" r:id="rId117"/>
        </w:object>
      </w:r>
    </w:p>
    <w:p w14:paraId="698061A4" w14:textId="271CCD9D" w:rsidR="00CA6413" w:rsidRPr="00CA6413" w:rsidRDefault="00CA6413" w:rsidP="00CA6413">
      <w:pPr>
        <w:spacing w:after="0" w:line="480" w:lineRule="auto"/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37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CA6413">
        <w:rPr>
          <w:rFonts w:ascii="Arial" w:eastAsia="Times New Roman" w:hAnsi="Arial" w:cs="Arial"/>
          <w:b/>
          <w:bCs/>
          <w:sz w:val="20"/>
          <w:szCs w:val="20"/>
          <w:lang w:val="en-US" w:eastAsia="es-CO"/>
        </w:rPr>
        <w:t>2q</w:t>
      </w:r>
    </w:p>
    <w:p w14:paraId="10D9D5B6" w14:textId="77777777" w:rsidR="00705798" w:rsidRPr="001E2238" w:rsidRDefault="00705798" w:rsidP="00705798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  <w:lang w:val="pt-BR" w:eastAsia="es-CO"/>
        </w:rPr>
      </w:pPr>
      <w:bookmarkStart w:id="5" w:name="_Hlk122018343"/>
    </w:p>
    <w:bookmarkEnd w:id="5"/>
    <w:p w14:paraId="52778E2F" w14:textId="77777777" w:rsidR="00705798" w:rsidRPr="001E2238" w:rsidRDefault="00000000" w:rsidP="00705798">
      <w:pPr>
        <w:pStyle w:val="NormalWeb"/>
        <w:spacing w:before="0" w:beforeAutospacing="0" w:after="0" w:afterAutospacing="0"/>
        <w:jc w:val="both"/>
      </w:pPr>
      <w:r>
        <w:rPr>
          <w:noProof/>
        </w:rPr>
        <w:object w:dxaOrig="1440" w:dyaOrig="1440" w14:anchorId="2F446F5A">
          <v:shape id="_x0000_s1065" type="#_x0000_t75" style="position:absolute;left:0;text-align:left;margin-left:11.1pt;margin-top:21.6pt;width:82.1pt;height:60pt;z-index:251671552;mso-position-horizontal-relative:text;mso-position-vertical-relative:text">
            <v:imagedata r:id="rId118" o:title=""/>
          </v:shape>
          <o:OLEObject Type="Embed" ProgID="ChemDraw.Document.6.0" ShapeID="_x0000_s1065" DrawAspect="Content" ObjectID="_1762276411" r:id="rId119"/>
        </w:object>
      </w:r>
      <w:r w:rsidR="00705798" w:rsidRPr="001E2238">
        <w:object w:dxaOrig="19308" w:dyaOrig="13369" w14:anchorId="6F709CA5">
          <v:shape id="_x0000_i1081" type="#_x0000_t75" style="width:424.5pt;height:294pt" o:ole="">
            <v:imagedata r:id="rId120" o:title=""/>
          </v:shape>
          <o:OLEObject Type="Embed" ProgID="MestReNova.Document.1" ShapeID="_x0000_i1081" DrawAspect="Content" ObjectID="_1762276373" r:id="rId121"/>
        </w:object>
      </w:r>
    </w:p>
    <w:p w14:paraId="4F968494" w14:textId="77777777" w:rsidR="00705798" w:rsidRPr="001E2238" w:rsidRDefault="00705798" w:rsidP="00705798">
      <w:pPr>
        <w:pStyle w:val="NormalWeb"/>
        <w:spacing w:before="0" w:beforeAutospacing="0" w:after="0" w:afterAutospacing="0"/>
        <w:jc w:val="both"/>
      </w:pPr>
    </w:p>
    <w:p w14:paraId="6708A162" w14:textId="0EC9A315" w:rsidR="00CA6413" w:rsidRPr="001E2238" w:rsidRDefault="00CA6413" w:rsidP="00CA6413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pt-BR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38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1E2238">
        <w:rPr>
          <w:rFonts w:ascii="Arial" w:hAnsi="Arial" w:cs="Arial"/>
          <w:b/>
          <w:bCs/>
          <w:sz w:val="20"/>
          <w:szCs w:val="20"/>
          <w:lang w:val="pt-BR" w:eastAsia="es-CO"/>
        </w:rPr>
        <w:t>2u</w:t>
      </w:r>
    </w:p>
    <w:p w14:paraId="43CB2C7F" w14:textId="77777777" w:rsidR="00705798" w:rsidRPr="00CA6413" w:rsidRDefault="00705798" w:rsidP="00705798">
      <w:pPr>
        <w:pStyle w:val="NormalWeb"/>
        <w:spacing w:before="0" w:beforeAutospacing="0" w:after="0" w:afterAutospacing="0"/>
        <w:jc w:val="both"/>
        <w:rPr>
          <w:lang w:val="en-US"/>
        </w:rPr>
      </w:pPr>
    </w:p>
    <w:p w14:paraId="7B1C1B19" w14:textId="77777777" w:rsidR="00705798" w:rsidRPr="001E2238" w:rsidRDefault="00705798" w:rsidP="00705798">
      <w:pPr>
        <w:pStyle w:val="NormalWeb"/>
        <w:spacing w:before="0" w:beforeAutospacing="0" w:after="0" w:afterAutospacing="0"/>
        <w:jc w:val="both"/>
      </w:pPr>
      <w:r w:rsidRPr="001E2238">
        <w:object w:dxaOrig="19308" w:dyaOrig="13369" w14:anchorId="4E3654AF">
          <v:shape id="_x0000_i1082" type="#_x0000_t75" style="width:424.5pt;height:294pt" o:ole="">
            <v:imagedata r:id="rId122" o:title=""/>
          </v:shape>
          <o:OLEObject Type="Embed" ProgID="MestReNova.Document.1" ShapeID="_x0000_i1082" DrawAspect="Content" ObjectID="_1762276374" r:id="rId123"/>
        </w:object>
      </w:r>
    </w:p>
    <w:p w14:paraId="51240BAF" w14:textId="3FCF5EBF" w:rsidR="00CA6413" w:rsidRPr="001E2238" w:rsidRDefault="00CA6413" w:rsidP="00CA6413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pt-BR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39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1E2238">
        <w:rPr>
          <w:rFonts w:ascii="Arial" w:hAnsi="Arial" w:cs="Arial"/>
          <w:b/>
          <w:bCs/>
          <w:sz w:val="20"/>
          <w:szCs w:val="20"/>
          <w:lang w:val="pt-BR" w:eastAsia="es-CO"/>
        </w:rPr>
        <w:t>2u</w:t>
      </w:r>
    </w:p>
    <w:p w14:paraId="7298B8B8" w14:textId="795FE273" w:rsidR="000B05EB" w:rsidRPr="00CA6413" w:rsidRDefault="000B05EB" w:rsidP="000B05EB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  <w:lang w:val="en-US"/>
        </w:rPr>
      </w:pPr>
    </w:p>
    <w:p w14:paraId="6E70905C" w14:textId="77777777" w:rsidR="000B05EB" w:rsidRPr="001E2238" w:rsidRDefault="00000000" w:rsidP="000B05EB">
      <w:pPr>
        <w:pStyle w:val="NormalWeb"/>
        <w:spacing w:before="0" w:beforeAutospacing="0" w:after="0" w:afterAutospacing="0"/>
        <w:jc w:val="both"/>
      </w:pPr>
      <w:r>
        <w:rPr>
          <w:noProof/>
        </w:rPr>
        <w:object w:dxaOrig="1440" w:dyaOrig="1440" w14:anchorId="787E7023">
          <v:shape id="_x0000_s1145" type="#_x0000_t75" style="position:absolute;left:0;text-align:left;margin-left:5.7pt;margin-top:27.4pt;width:80.05pt;height:45.55pt;z-index:251677696;mso-position-horizontal-relative:text;mso-position-vertical-relative:text">
            <v:imagedata r:id="rId124" o:title=""/>
          </v:shape>
          <o:OLEObject Type="Embed" ProgID="ChemDraw.Document.6.0" ShapeID="_x0000_s1145" DrawAspect="Content" ObjectID="_1762276412" r:id="rId125"/>
        </w:object>
      </w:r>
      <w:r w:rsidR="000B05EB" w:rsidRPr="001E2238">
        <w:object w:dxaOrig="19308" w:dyaOrig="13369" w14:anchorId="25A0F6DD">
          <v:shape id="_x0000_i1084" type="#_x0000_t75" style="width:424.5pt;height:294pt" o:ole="">
            <v:imagedata r:id="rId126" o:title=""/>
          </v:shape>
          <o:OLEObject Type="Embed" ProgID="MestReNova.Document.1" ShapeID="_x0000_i1084" DrawAspect="Content" ObjectID="_1762276375" r:id="rId127"/>
        </w:object>
      </w:r>
    </w:p>
    <w:p w14:paraId="3E551B3B" w14:textId="48257AB8" w:rsidR="00CA6413" w:rsidRPr="00CA6413" w:rsidRDefault="00CA6413" w:rsidP="00CA6413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pt-BR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40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CA6413">
        <w:rPr>
          <w:rFonts w:ascii="Arial" w:hAnsi="Arial" w:cs="Arial"/>
          <w:b/>
          <w:bCs/>
          <w:sz w:val="20"/>
          <w:szCs w:val="20"/>
          <w:lang w:val="en-US"/>
        </w:rPr>
        <w:t>6v</w:t>
      </w:r>
    </w:p>
    <w:p w14:paraId="6F5F193F" w14:textId="0D221313" w:rsidR="000B05EB" w:rsidRPr="00CA6413" w:rsidRDefault="000B05EB" w:rsidP="000B05EB">
      <w:pPr>
        <w:pStyle w:val="NormalWeb"/>
        <w:spacing w:before="0" w:beforeAutospacing="0" w:after="0" w:afterAutospacing="0"/>
        <w:jc w:val="both"/>
        <w:rPr>
          <w:lang w:val="pt-BR"/>
        </w:rPr>
      </w:pPr>
    </w:p>
    <w:p w14:paraId="147079DD" w14:textId="77777777" w:rsidR="000B05EB" w:rsidRPr="001E2238" w:rsidRDefault="000B05EB" w:rsidP="000B05EB">
      <w:pPr>
        <w:pStyle w:val="NormalWeb"/>
        <w:spacing w:before="0" w:beforeAutospacing="0" w:after="0" w:afterAutospacing="0"/>
        <w:jc w:val="both"/>
      </w:pPr>
      <w:r w:rsidRPr="001E2238">
        <w:object w:dxaOrig="19308" w:dyaOrig="13369" w14:anchorId="2B2B3169">
          <v:shape id="_x0000_i1085" type="#_x0000_t75" style="width:424.5pt;height:294pt" o:ole="">
            <v:imagedata r:id="rId128" o:title=""/>
          </v:shape>
          <o:OLEObject Type="Embed" ProgID="MestReNova.Document.1" ShapeID="_x0000_i1085" DrawAspect="Content" ObjectID="_1762276376" r:id="rId129"/>
        </w:object>
      </w:r>
    </w:p>
    <w:p w14:paraId="62027F4C" w14:textId="60E1CB6B" w:rsidR="00CA6413" w:rsidRPr="00CA6413" w:rsidRDefault="00CA6413" w:rsidP="00CA6413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pt-BR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4</w:t>
      </w:r>
      <w:r>
        <w:rPr>
          <w:rFonts w:ascii="Arial" w:hAnsi="Arial" w:cs="Arial"/>
          <w:b/>
          <w:sz w:val="20"/>
          <w:szCs w:val="20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CA6413">
        <w:rPr>
          <w:rFonts w:ascii="Arial" w:hAnsi="Arial" w:cs="Arial"/>
          <w:b/>
          <w:bCs/>
          <w:sz w:val="20"/>
          <w:szCs w:val="20"/>
          <w:lang w:val="en-US"/>
        </w:rPr>
        <w:t>6v</w:t>
      </w:r>
    </w:p>
    <w:p w14:paraId="39FFDE5D" w14:textId="77777777" w:rsidR="000B05EB" w:rsidRPr="001E2238" w:rsidRDefault="000B05EB" w:rsidP="000B05EB">
      <w:pPr>
        <w:pStyle w:val="NormalWeb"/>
        <w:spacing w:before="0" w:beforeAutospacing="0" w:after="0" w:afterAutospacing="0"/>
        <w:jc w:val="both"/>
        <w:rPr>
          <w:rFonts w:ascii="MS Shell Dlg 2" w:hAnsi="MS Shell Dlg 2" w:cs="MS Shell Dlg 2"/>
          <w:color w:val="FF0000"/>
          <w:lang w:val="pt-BR" w:eastAsia="es-CO"/>
        </w:rPr>
      </w:pPr>
    </w:p>
    <w:p w14:paraId="0086DE8B" w14:textId="77777777" w:rsidR="00957964" w:rsidRPr="001E2238" w:rsidRDefault="00957964" w:rsidP="00957964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b/>
          <w:bCs/>
          <w:lang w:val="pt-BR" w:eastAsia="es-CO"/>
        </w:rPr>
      </w:pPr>
    </w:p>
    <w:p w14:paraId="6B20B873" w14:textId="77777777" w:rsidR="00957964" w:rsidRPr="001E2238" w:rsidRDefault="00000000" w:rsidP="00957964">
      <w:pPr>
        <w:pStyle w:val="NormalWeb"/>
        <w:spacing w:before="0" w:beforeAutospacing="0" w:after="0" w:afterAutospacing="0"/>
        <w:jc w:val="both"/>
        <w:rPr>
          <w:rFonts w:ascii="MS Shell Dlg 2" w:hAnsi="MS Shell Dlg 2" w:cs="MS Shell Dlg 2"/>
          <w:color w:val="FF0000"/>
          <w:lang w:val="pt-BR" w:eastAsia="es-CO"/>
        </w:rPr>
      </w:pPr>
      <w:r>
        <w:rPr>
          <w:noProof/>
        </w:rPr>
        <w:object w:dxaOrig="1440" w:dyaOrig="1440" w14:anchorId="088A1D94">
          <v:shape id="_x0000_s1107" type="#_x0000_t75" style="position:absolute;left:0;text-align:left;margin-left:22.85pt;margin-top:34.75pt;width:56.4pt;height:60pt;z-index:251674624;mso-position-horizontal-relative:text;mso-position-vertical-relative:text">
            <v:imagedata r:id="rId130" o:title=""/>
          </v:shape>
          <o:OLEObject Type="Embed" ProgID="ChemDraw.Document.6.0" ShapeID="_x0000_s1107" DrawAspect="Content" ObjectID="_1762276413" r:id="rId131"/>
        </w:object>
      </w:r>
      <w:r w:rsidR="00957964" w:rsidRPr="001E2238">
        <w:object w:dxaOrig="19308" w:dyaOrig="13369" w14:anchorId="359D66DF">
          <v:shape id="_x0000_i1087" type="#_x0000_t75" style="width:426.75pt;height:294pt" o:ole="">
            <v:imagedata r:id="rId132" o:title=""/>
          </v:shape>
          <o:OLEObject Type="Embed" ProgID="MestReNova.Document.1" ShapeID="_x0000_i1087" DrawAspect="Content" ObjectID="_1762276377" r:id="rId133"/>
        </w:object>
      </w:r>
    </w:p>
    <w:p w14:paraId="00DC048D" w14:textId="2678EF7E" w:rsidR="00CA6413" w:rsidRPr="001E2238" w:rsidRDefault="00CA6413" w:rsidP="00CA6413">
      <w:pPr>
        <w:spacing w:after="0" w:line="480" w:lineRule="auto"/>
        <w:rPr>
          <w:rFonts w:ascii="Arial" w:hAnsi="Arial" w:cs="Arial"/>
          <w:b/>
          <w:bCs/>
          <w:lang w:val="pt-BR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42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1E2238">
        <w:rPr>
          <w:rFonts w:ascii="Arial" w:hAnsi="Arial" w:cs="Arial"/>
          <w:b/>
          <w:bCs/>
          <w:lang w:val="pt-BR" w:eastAsia="es-CO"/>
        </w:rPr>
        <w:t>8a</w:t>
      </w:r>
    </w:p>
    <w:p w14:paraId="7B3C7B2C" w14:textId="77777777" w:rsidR="00957964" w:rsidRPr="001E2238" w:rsidRDefault="00957964" w:rsidP="00957964">
      <w:pPr>
        <w:pStyle w:val="NormalWeb"/>
        <w:spacing w:before="0" w:beforeAutospacing="0" w:after="0" w:afterAutospacing="0"/>
        <w:jc w:val="both"/>
        <w:rPr>
          <w:rFonts w:ascii="MS Shell Dlg 2" w:hAnsi="MS Shell Dlg 2" w:cs="MS Shell Dlg 2"/>
          <w:color w:val="FF0000"/>
          <w:lang w:val="pt-BR" w:eastAsia="es-CO"/>
        </w:rPr>
      </w:pPr>
    </w:p>
    <w:p w14:paraId="271AC257" w14:textId="77777777" w:rsidR="00957964" w:rsidRPr="001E2238" w:rsidRDefault="00957964" w:rsidP="00957964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  <w:lang w:val="en-US"/>
        </w:rPr>
      </w:pPr>
      <w:r w:rsidRPr="001E2238">
        <w:object w:dxaOrig="19308" w:dyaOrig="13369" w14:anchorId="72804403">
          <v:shape id="_x0000_i1088" type="#_x0000_t75" style="width:424.5pt;height:294pt" o:ole="">
            <v:imagedata r:id="rId134" o:title=""/>
          </v:shape>
          <o:OLEObject Type="Embed" ProgID="MestReNova.Document.1" ShapeID="_x0000_i1088" DrawAspect="Content" ObjectID="_1762276378" r:id="rId135"/>
        </w:object>
      </w:r>
    </w:p>
    <w:p w14:paraId="13A73E5C" w14:textId="2A0C4560" w:rsidR="00CA6413" w:rsidRPr="001E2238" w:rsidRDefault="00CA6413" w:rsidP="00CA6413">
      <w:pPr>
        <w:spacing w:after="0" w:line="480" w:lineRule="auto"/>
        <w:rPr>
          <w:rFonts w:ascii="Arial" w:hAnsi="Arial" w:cs="Arial"/>
          <w:b/>
          <w:bCs/>
          <w:lang w:val="pt-BR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43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1E2238">
        <w:rPr>
          <w:rFonts w:ascii="Arial" w:hAnsi="Arial" w:cs="Arial"/>
          <w:b/>
          <w:bCs/>
          <w:lang w:val="pt-BR" w:eastAsia="es-CO"/>
        </w:rPr>
        <w:t>8a</w:t>
      </w:r>
    </w:p>
    <w:p w14:paraId="489E50DB" w14:textId="77777777" w:rsidR="00957964" w:rsidRPr="001E2238" w:rsidRDefault="00957964" w:rsidP="00957964">
      <w:pPr>
        <w:pStyle w:val="NormalWeb"/>
        <w:spacing w:before="0" w:beforeAutospacing="0" w:after="0" w:afterAutospacing="0"/>
        <w:jc w:val="both"/>
        <w:rPr>
          <w:rFonts w:ascii="MS Shell Dlg 2" w:hAnsi="MS Shell Dlg 2" w:cs="MS Shell Dlg 2"/>
          <w:color w:val="FF0000"/>
          <w:lang w:val="pt-BR" w:eastAsia="es-CO"/>
        </w:rPr>
      </w:pPr>
    </w:p>
    <w:p w14:paraId="2D277CD7" w14:textId="77777777" w:rsidR="00236C3B" w:rsidRPr="001E2238" w:rsidRDefault="00236C3B" w:rsidP="00236C3B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  <w:lang w:val="pt-BR" w:eastAsia="es-CO"/>
        </w:rPr>
      </w:pPr>
      <w:bookmarkStart w:id="6" w:name="_Hlk121139302"/>
    </w:p>
    <w:bookmarkEnd w:id="6"/>
    <w:p w14:paraId="61980BA0" w14:textId="77777777" w:rsidR="00236C3B" w:rsidRPr="001E2238" w:rsidRDefault="00000000" w:rsidP="00236C3B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b/>
          <w:color w:val="FF0000"/>
          <w:sz w:val="22"/>
          <w:szCs w:val="22"/>
          <w:lang w:val="pt-BR"/>
        </w:rPr>
      </w:pPr>
      <w:r>
        <w:rPr>
          <w:noProof/>
        </w:rPr>
        <w:object w:dxaOrig="1440" w:dyaOrig="1440" w14:anchorId="41F0A5B0">
          <v:shape id="_x0000_s1067" type="#_x0000_t75" style="position:absolute;left:0;text-align:left;margin-left:10.5pt;margin-top:21.35pt;width:91.05pt;height:56.15pt;z-index:251672576;mso-position-horizontal-relative:text;mso-position-vertical-relative:text">
            <v:imagedata r:id="rId136" o:title=""/>
          </v:shape>
          <o:OLEObject Type="Embed" ProgID="ChemDraw.Document.6.0" ShapeID="_x0000_s1067" DrawAspect="Content" ObjectID="_1762276414" r:id="rId137"/>
        </w:object>
      </w:r>
      <w:r w:rsidR="00236C3B" w:rsidRPr="001E2238">
        <w:object w:dxaOrig="19308" w:dyaOrig="13369" w14:anchorId="481121B6">
          <v:shape id="_x0000_i1090" type="#_x0000_t75" style="width:424.5pt;height:294pt" o:ole="">
            <v:imagedata r:id="rId138" o:title=""/>
          </v:shape>
          <o:OLEObject Type="Embed" ProgID="MestReNova.Document.1" ShapeID="_x0000_i1090" DrawAspect="Content" ObjectID="_1762276379" r:id="rId139"/>
        </w:object>
      </w:r>
    </w:p>
    <w:p w14:paraId="2102DE0E" w14:textId="77777777" w:rsidR="00236C3B" w:rsidRPr="001E2238" w:rsidRDefault="00236C3B" w:rsidP="00236C3B">
      <w:pPr>
        <w:pStyle w:val="NormalWeb"/>
        <w:spacing w:before="0" w:beforeAutospacing="0" w:after="0" w:afterAutospacing="0"/>
        <w:jc w:val="both"/>
        <w:rPr>
          <w:rFonts w:ascii="MS Shell Dlg 2" w:hAnsi="MS Shell Dlg 2" w:cs="MS Shell Dlg 2"/>
          <w:color w:val="FF0000"/>
          <w:lang w:val="pt-BR" w:eastAsia="es-CO"/>
        </w:rPr>
      </w:pPr>
    </w:p>
    <w:p w14:paraId="12435539" w14:textId="005E10A7" w:rsidR="00CA6413" w:rsidRPr="00CA6413" w:rsidRDefault="00CA6413" w:rsidP="00CA6413">
      <w:pPr>
        <w:spacing w:after="0" w:line="480" w:lineRule="auto"/>
        <w:rPr>
          <w:rFonts w:ascii="Arial" w:hAnsi="Arial" w:cs="Arial"/>
          <w:b/>
          <w:bCs/>
          <w:lang w:val="pt-BR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44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1E2238">
        <w:rPr>
          <w:rFonts w:ascii="Arial" w:hAnsi="Arial" w:cs="Arial"/>
          <w:b/>
          <w:bCs/>
          <w:sz w:val="20"/>
          <w:szCs w:val="20"/>
          <w:lang w:val="pt-BR" w:eastAsia="es-CO"/>
        </w:rPr>
        <w:t>8b</w:t>
      </w:r>
    </w:p>
    <w:p w14:paraId="7A400DD3" w14:textId="77777777" w:rsidR="00EA5040" w:rsidRPr="00CA6413" w:rsidRDefault="00EA5040" w:rsidP="00236C3B">
      <w:pPr>
        <w:pStyle w:val="NormalWeb"/>
        <w:spacing w:before="0" w:beforeAutospacing="0" w:after="0" w:afterAutospacing="0"/>
        <w:jc w:val="both"/>
        <w:rPr>
          <w:lang w:val="en-US"/>
        </w:rPr>
      </w:pPr>
    </w:p>
    <w:p w14:paraId="50CAC3A0" w14:textId="0EAA7599" w:rsidR="00236C3B" w:rsidRPr="001E2238" w:rsidRDefault="00904037" w:rsidP="00236C3B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b/>
          <w:color w:val="FF0000"/>
          <w:sz w:val="22"/>
          <w:szCs w:val="22"/>
          <w:lang w:val="pt-BR"/>
        </w:rPr>
      </w:pPr>
      <w:r w:rsidRPr="001E2238">
        <w:object w:dxaOrig="19308" w:dyaOrig="13369" w14:anchorId="5447159D">
          <v:shape id="_x0000_i1091" type="#_x0000_t75" style="width:424.5pt;height:247.5pt" o:ole="">
            <v:imagedata r:id="rId140" o:title=""/>
          </v:shape>
          <o:OLEObject Type="Embed" ProgID="MestReNova.Document.1" ShapeID="_x0000_i1091" DrawAspect="Content" ObjectID="_1762276380" r:id="rId141"/>
        </w:object>
      </w:r>
    </w:p>
    <w:p w14:paraId="3C2938BC" w14:textId="303F02BC" w:rsidR="00CA6413" w:rsidRPr="00CA6413" w:rsidRDefault="00CA6413" w:rsidP="00CA6413">
      <w:pPr>
        <w:spacing w:after="0" w:line="480" w:lineRule="auto"/>
        <w:rPr>
          <w:rFonts w:ascii="Arial" w:hAnsi="Arial" w:cs="Arial"/>
          <w:b/>
          <w:bCs/>
          <w:lang w:val="pt-BR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45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1E2238">
        <w:rPr>
          <w:rFonts w:ascii="Arial" w:hAnsi="Arial" w:cs="Arial"/>
          <w:b/>
          <w:bCs/>
          <w:sz w:val="20"/>
          <w:szCs w:val="20"/>
          <w:lang w:val="pt-BR" w:eastAsia="es-CO"/>
        </w:rPr>
        <w:t>8b</w:t>
      </w:r>
    </w:p>
    <w:p w14:paraId="0DBFB070" w14:textId="77777777" w:rsidR="00705798" w:rsidRPr="001E2238" w:rsidRDefault="00705798" w:rsidP="00705798">
      <w:pPr>
        <w:pStyle w:val="NormalWeb"/>
        <w:spacing w:before="0" w:beforeAutospacing="0" w:after="0" w:afterAutospacing="0"/>
        <w:jc w:val="both"/>
        <w:rPr>
          <w:rFonts w:ascii="MS Shell Dlg 2" w:hAnsi="MS Shell Dlg 2" w:cs="MS Shell Dlg 2"/>
          <w:color w:val="FF0000"/>
          <w:lang w:val="pt-BR" w:eastAsia="es-CO"/>
        </w:rPr>
      </w:pPr>
    </w:p>
    <w:p w14:paraId="75E755D3" w14:textId="77777777" w:rsidR="00957964" w:rsidRPr="001E2238" w:rsidRDefault="00957964" w:rsidP="00957964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color w:val="FF0000"/>
          <w:sz w:val="22"/>
          <w:szCs w:val="22"/>
          <w:lang w:val="en-US"/>
        </w:rPr>
      </w:pPr>
    </w:p>
    <w:p w14:paraId="1DD31087" w14:textId="77777777" w:rsidR="00957964" w:rsidRPr="001E2238" w:rsidRDefault="00000000" w:rsidP="00957964">
      <w:pPr>
        <w:pStyle w:val="NormalWeb"/>
        <w:spacing w:before="0" w:beforeAutospacing="0" w:after="0" w:afterAutospacing="0"/>
        <w:jc w:val="both"/>
      </w:pPr>
      <w:r>
        <w:rPr>
          <w:noProof/>
        </w:rPr>
        <w:object w:dxaOrig="1440" w:dyaOrig="1440" w14:anchorId="2EE1A0F4">
          <v:shape id="_x0000_s1103" type="#_x0000_t75" style="position:absolute;left:0;text-align:left;margin-left:7.65pt;margin-top:26.05pt;width:89.2pt;height:48pt;z-index:251657216;mso-position-horizontal-relative:text;mso-position-vertical-relative:text">
            <v:imagedata r:id="rId142" o:title=""/>
          </v:shape>
          <o:OLEObject Type="Embed" ProgID="ChemDraw.Document.6.0" ShapeID="_x0000_s1103" DrawAspect="Content" ObjectID="_1762276415" r:id="rId143"/>
        </w:object>
      </w:r>
      <w:r w:rsidR="00957964" w:rsidRPr="001E2238">
        <w:object w:dxaOrig="19308" w:dyaOrig="13369" w14:anchorId="20E88084">
          <v:shape id="_x0000_i1093" type="#_x0000_t75" style="width:424.5pt;height:294pt" o:ole="">
            <v:imagedata r:id="rId144" o:title=""/>
          </v:shape>
          <o:OLEObject Type="Embed" ProgID="MestReNova.Document.1" ShapeID="_x0000_i1093" DrawAspect="Content" ObjectID="_1762276381" r:id="rId145"/>
        </w:object>
      </w:r>
    </w:p>
    <w:p w14:paraId="28F56000" w14:textId="305CC68F" w:rsidR="00CA6413" w:rsidRPr="00CA6413" w:rsidRDefault="00CA6413" w:rsidP="00CA6413">
      <w:pPr>
        <w:spacing w:after="0" w:line="480" w:lineRule="auto"/>
        <w:rPr>
          <w:rFonts w:ascii="Arial" w:hAnsi="Arial" w:cs="Arial"/>
          <w:b/>
          <w:bCs/>
          <w:lang w:val="pt-BR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46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1E2238">
        <w:rPr>
          <w:rFonts w:ascii="Arial" w:hAnsi="Arial" w:cs="Arial"/>
          <w:b/>
          <w:bCs/>
          <w:sz w:val="20"/>
          <w:szCs w:val="20"/>
          <w:lang w:val="en-US"/>
        </w:rPr>
        <w:t xml:space="preserve">8c </w:t>
      </w:r>
    </w:p>
    <w:p w14:paraId="21C48A31" w14:textId="0AA04E3D" w:rsidR="00957964" w:rsidRPr="001E2238" w:rsidRDefault="00957964" w:rsidP="00957964">
      <w:pPr>
        <w:pStyle w:val="NormalWeb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  <w:lang w:val="en-US"/>
        </w:rPr>
      </w:pPr>
    </w:p>
    <w:p w14:paraId="0BF62E54" w14:textId="77777777" w:rsidR="00957964" w:rsidRPr="001E2238" w:rsidRDefault="00957964" w:rsidP="00957964">
      <w:pPr>
        <w:pStyle w:val="NormalWeb"/>
        <w:spacing w:before="0" w:beforeAutospacing="0" w:after="0" w:afterAutospacing="0"/>
        <w:jc w:val="both"/>
        <w:rPr>
          <w:rFonts w:ascii="MS Shell Dlg 2" w:hAnsi="MS Shell Dlg 2" w:cs="MS Shell Dlg 2"/>
          <w:color w:val="FF0000"/>
          <w:lang w:val="pt-BR" w:eastAsia="es-CO"/>
        </w:rPr>
      </w:pPr>
      <w:r w:rsidRPr="001E2238">
        <w:object w:dxaOrig="19308" w:dyaOrig="13369" w14:anchorId="1297138F">
          <v:shape id="_x0000_i1094" type="#_x0000_t75" style="width:424.5pt;height:294pt" o:ole="">
            <v:imagedata r:id="rId146" o:title=""/>
          </v:shape>
          <o:OLEObject Type="Embed" ProgID="MestReNova.Document.1" ShapeID="_x0000_i1094" DrawAspect="Content" ObjectID="_1762276382" r:id="rId147"/>
        </w:object>
      </w:r>
    </w:p>
    <w:p w14:paraId="2A3AC9C1" w14:textId="4D323182" w:rsidR="00CA6413" w:rsidRPr="00CA6413" w:rsidRDefault="00CA6413" w:rsidP="00CA6413">
      <w:pPr>
        <w:spacing w:after="0" w:line="480" w:lineRule="auto"/>
        <w:rPr>
          <w:rFonts w:ascii="Arial" w:hAnsi="Arial" w:cs="Arial"/>
          <w:b/>
          <w:bCs/>
          <w:lang w:val="pt-BR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47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 w:rsidR="000F372C"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 w:rsidR="000F372C"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1E2238">
        <w:rPr>
          <w:rFonts w:ascii="Arial" w:hAnsi="Arial" w:cs="Arial"/>
          <w:b/>
          <w:bCs/>
          <w:sz w:val="20"/>
          <w:szCs w:val="20"/>
          <w:lang w:val="en-US"/>
        </w:rPr>
        <w:t xml:space="preserve">8c </w:t>
      </w:r>
    </w:p>
    <w:p w14:paraId="45F85166" w14:textId="77777777" w:rsidR="00CA6413" w:rsidRDefault="00CA6413" w:rsidP="00A04BD3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sz w:val="20"/>
          <w:szCs w:val="20"/>
          <w:lang w:val="pt-BR" w:eastAsia="es-CO"/>
        </w:rPr>
      </w:pPr>
    </w:p>
    <w:p w14:paraId="5637801D" w14:textId="77777777" w:rsidR="00CA6413" w:rsidRDefault="00CA6413" w:rsidP="00A04BD3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sz w:val="20"/>
          <w:szCs w:val="20"/>
          <w:lang w:val="pt-BR" w:eastAsia="es-CO"/>
        </w:rPr>
      </w:pPr>
    </w:p>
    <w:p w14:paraId="6133FDAC" w14:textId="77777777" w:rsidR="00461122" w:rsidRPr="001E2238" w:rsidRDefault="00461122" w:rsidP="00A04BD3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sz w:val="20"/>
          <w:szCs w:val="20"/>
          <w:lang w:val="pt-BR" w:eastAsia="es-CO"/>
        </w:rPr>
      </w:pPr>
    </w:p>
    <w:p w14:paraId="1B650EDA" w14:textId="40630284" w:rsidR="00461122" w:rsidRPr="001E2238" w:rsidRDefault="00000000" w:rsidP="00461122">
      <w:r>
        <w:rPr>
          <w:noProof/>
        </w:rPr>
        <w:object w:dxaOrig="1440" w:dyaOrig="1440" w14:anchorId="60E30617">
          <v:shape id="_x0000_s1232" type="#_x0000_t75" style="position:absolute;margin-left:17.6pt;margin-top:45.2pt;width:89.3pt;height:74.75pt;z-index:251691008;mso-position-horizontal-relative:text;mso-position-vertical-relative:text">
            <v:imagedata r:id="rId148" o:title=""/>
          </v:shape>
          <o:OLEObject Type="Embed" ProgID="ChemDraw.Document.6.0" ShapeID="_x0000_s1232" DrawAspect="Content" ObjectID="_1762276416" r:id="rId149"/>
        </w:object>
      </w:r>
      <w:r w:rsidR="00461122" w:rsidRPr="001E2238">
        <w:object w:dxaOrig="19036" w:dyaOrig="13396" w14:anchorId="1D85384B">
          <v:shape id="_x0000_i1096" type="#_x0000_t75" style="width:430.5pt;height:303.75pt" o:ole="">
            <v:imagedata r:id="rId150" o:title=""/>
          </v:shape>
          <o:OLEObject Type="Embed" ProgID="MestReNova.Document.1" ShapeID="_x0000_i1096" DrawAspect="Content" ObjectID="_1762276383" r:id="rId151"/>
        </w:object>
      </w:r>
    </w:p>
    <w:p w14:paraId="78E72F49" w14:textId="4B3D9779" w:rsidR="00CA6413" w:rsidRPr="00CA6413" w:rsidRDefault="00CA6413" w:rsidP="00CA6413">
      <w:pPr>
        <w:spacing w:after="0" w:line="480" w:lineRule="auto"/>
        <w:rPr>
          <w:rFonts w:ascii="Arial" w:hAnsi="Arial" w:cs="Arial"/>
          <w:b/>
          <w:bCs/>
          <w:lang w:val="pt-BR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48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1E2238">
        <w:rPr>
          <w:rFonts w:ascii="Arial" w:hAnsi="Arial" w:cs="Arial"/>
          <w:b/>
          <w:bCs/>
          <w:sz w:val="20"/>
          <w:szCs w:val="20"/>
          <w:lang w:val="pt-BR" w:eastAsia="es-CO"/>
        </w:rPr>
        <w:t>8d</w:t>
      </w:r>
    </w:p>
    <w:p w14:paraId="5513DBED" w14:textId="66939CD6" w:rsidR="00461122" w:rsidRPr="001E2238" w:rsidRDefault="00904037" w:rsidP="00461122">
      <w:r w:rsidRPr="001E2238">
        <w:object w:dxaOrig="19036" w:dyaOrig="13396" w14:anchorId="1ACD5E27">
          <v:shape id="_x0000_i1097" type="#_x0000_t75" style="width:434.25pt;height:268.5pt" o:ole="">
            <v:imagedata r:id="rId152" o:title=""/>
          </v:shape>
          <o:OLEObject Type="Embed" ProgID="MestReNova.Document.1" ShapeID="_x0000_i1097" DrawAspect="Content" ObjectID="_1762276384" r:id="rId153"/>
        </w:object>
      </w:r>
    </w:p>
    <w:p w14:paraId="563117EF" w14:textId="5D55CA5C" w:rsidR="00CA6413" w:rsidRPr="00CA6413" w:rsidRDefault="00CA6413" w:rsidP="00CA6413">
      <w:pPr>
        <w:spacing w:after="0" w:line="480" w:lineRule="auto"/>
        <w:rPr>
          <w:rFonts w:ascii="Arial" w:hAnsi="Arial" w:cs="Arial"/>
          <w:b/>
          <w:bCs/>
          <w:lang w:val="pt-BR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49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1E2238">
        <w:rPr>
          <w:rFonts w:ascii="Arial" w:hAnsi="Arial" w:cs="Arial"/>
          <w:b/>
          <w:bCs/>
          <w:sz w:val="20"/>
          <w:szCs w:val="20"/>
          <w:lang w:val="pt-BR" w:eastAsia="es-CO"/>
        </w:rPr>
        <w:t>8d</w:t>
      </w:r>
    </w:p>
    <w:p w14:paraId="312A84CE" w14:textId="794847D3" w:rsidR="00461122" w:rsidRDefault="00000000" w:rsidP="00461122">
      <w:r>
        <w:rPr>
          <w:noProof/>
        </w:rPr>
        <w:lastRenderedPageBreak/>
        <w:object w:dxaOrig="1440" w:dyaOrig="1440" w14:anchorId="54856BCB">
          <v:shape id="_x0000_s1231" type="#_x0000_t75" style="position:absolute;margin-left:28.5pt;margin-top:46.55pt;width:101.2pt;height:60.7pt;z-index:251688960;mso-position-horizontal-relative:text;mso-position-vertical-relative:text;mso-width-relative:page;mso-height-relative:page">
            <v:imagedata r:id="rId154" o:title=""/>
          </v:shape>
          <o:OLEObject Type="Embed" ProgID="ChemDraw.Document.6.0" ShapeID="_x0000_s1231" DrawAspect="Content" ObjectID="_1762276417" r:id="rId155"/>
        </w:object>
      </w:r>
      <w:r w:rsidR="00461122" w:rsidRPr="001E2238">
        <w:object w:dxaOrig="19036" w:dyaOrig="13396" w14:anchorId="53A1CDE4">
          <v:shape id="_x0000_i1099" type="#_x0000_t75" style="width:426.75pt;height:300.75pt" o:ole="">
            <v:imagedata r:id="rId156" o:title=""/>
          </v:shape>
          <o:OLEObject Type="Embed" ProgID="MestReNova.Document.1" ShapeID="_x0000_i1099" DrawAspect="Content" ObjectID="_1762276385" r:id="rId157"/>
        </w:object>
      </w:r>
    </w:p>
    <w:p w14:paraId="770F5548" w14:textId="4FA6F103" w:rsidR="00CA6413" w:rsidRPr="00CA6413" w:rsidRDefault="00CA6413" w:rsidP="00CA6413">
      <w:pPr>
        <w:spacing w:after="0" w:line="480" w:lineRule="auto"/>
        <w:rPr>
          <w:rFonts w:ascii="Arial" w:hAnsi="Arial" w:cs="Arial"/>
          <w:b/>
          <w:bCs/>
          <w:lang w:val="pt-BR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50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CA6413">
        <w:rPr>
          <w:b/>
          <w:bCs/>
          <w:lang w:val="en-US"/>
        </w:rPr>
        <w:t>8e</w:t>
      </w:r>
    </w:p>
    <w:p w14:paraId="5C63ADCC" w14:textId="77777777" w:rsidR="00CA6413" w:rsidRPr="00CA6413" w:rsidRDefault="00CA6413" w:rsidP="00461122">
      <w:pPr>
        <w:rPr>
          <w:lang w:val="pt-BR"/>
        </w:rPr>
      </w:pPr>
    </w:p>
    <w:p w14:paraId="4735A448" w14:textId="1175B21E" w:rsidR="00461122" w:rsidRPr="001E2238" w:rsidRDefault="00904037" w:rsidP="00461122">
      <w:r w:rsidRPr="001E2238">
        <w:object w:dxaOrig="19036" w:dyaOrig="13396" w14:anchorId="016487DD">
          <v:shape id="_x0000_i1100" type="#_x0000_t75" style="width:429pt;height:262.5pt" o:ole="">
            <v:imagedata r:id="rId158" o:title=""/>
          </v:shape>
          <o:OLEObject Type="Embed" ProgID="MestReNova.Document.1" ShapeID="_x0000_i1100" DrawAspect="Content" ObjectID="_1762276386" r:id="rId159"/>
        </w:object>
      </w:r>
    </w:p>
    <w:p w14:paraId="224793C2" w14:textId="5278D415" w:rsidR="00CA6413" w:rsidRPr="00CA6413" w:rsidRDefault="00CA6413" w:rsidP="00CA6413">
      <w:pPr>
        <w:spacing w:after="0" w:line="480" w:lineRule="auto"/>
        <w:rPr>
          <w:rFonts w:ascii="Arial" w:hAnsi="Arial" w:cs="Arial"/>
          <w:b/>
          <w:bCs/>
          <w:lang w:val="pt-BR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5</w:t>
      </w:r>
      <w:r>
        <w:rPr>
          <w:rFonts w:ascii="Arial" w:hAnsi="Arial" w:cs="Arial"/>
          <w:b/>
          <w:sz w:val="20"/>
          <w:szCs w:val="20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CA6413">
        <w:rPr>
          <w:b/>
          <w:bCs/>
          <w:lang w:val="en-US"/>
        </w:rPr>
        <w:t>8e</w:t>
      </w:r>
    </w:p>
    <w:p w14:paraId="2654AC59" w14:textId="28A7D19D" w:rsidR="00461122" w:rsidRDefault="00000000" w:rsidP="00461122">
      <w:r>
        <w:rPr>
          <w:noProof/>
        </w:rPr>
        <w:lastRenderedPageBreak/>
        <w:object w:dxaOrig="1440" w:dyaOrig="1440" w14:anchorId="249D5F5C">
          <v:shape id="_x0000_s1233" type="#_x0000_t75" style="position:absolute;margin-left:16.65pt;margin-top:37.95pt;width:104.55pt;height:64.4pt;z-index:251693056;mso-position-horizontal-relative:text;mso-position-vertical-relative:text">
            <v:imagedata r:id="rId160" o:title=""/>
          </v:shape>
          <o:OLEObject Type="Embed" ProgID="ChemDraw.Document.6.0" ShapeID="_x0000_s1233" DrawAspect="Content" ObjectID="_1762276418" r:id="rId161"/>
        </w:object>
      </w:r>
      <w:r w:rsidR="00461122" w:rsidRPr="001E2238">
        <w:object w:dxaOrig="19036" w:dyaOrig="13396" w14:anchorId="4D7FB844">
          <v:shape id="_x0000_i1102" type="#_x0000_t75" style="width:435pt;height:306.75pt" o:ole="">
            <v:imagedata r:id="rId162" o:title=""/>
          </v:shape>
          <o:OLEObject Type="Embed" ProgID="MestReNova.Document.1" ShapeID="_x0000_i1102" DrawAspect="Content" ObjectID="_1762276387" r:id="rId163"/>
        </w:object>
      </w:r>
    </w:p>
    <w:p w14:paraId="61708B72" w14:textId="22B4FD70" w:rsidR="00CA6413" w:rsidRPr="00CA6413" w:rsidRDefault="00CA6413" w:rsidP="00CA6413">
      <w:pPr>
        <w:spacing w:after="0" w:line="480" w:lineRule="auto"/>
        <w:rPr>
          <w:rFonts w:ascii="Arial" w:hAnsi="Arial" w:cs="Arial"/>
          <w:b/>
          <w:bCs/>
          <w:lang w:val="pt-BR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52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CA6413">
        <w:rPr>
          <w:b/>
          <w:bCs/>
          <w:lang w:val="en-US"/>
        </w:rPr>
        <w:t>8f</w:t>
      </w:r>
    </w:p>
    <w:p w14:paraId="1964897B" w14:textId="7F09D4ED" w:rsidR="00461122" w:rsidRDefault="000F372C" w:rsidP="00461122">
      <w:r w:rsidRPr="001E2238">
        <w:object w:dxaOrig="19036" w:dyaOrig="13396" w14:anchorId="37CCEF05">
          <v:shape id="_x0000_i1103" type="#_x0000_t75" style="width:446.25pt;height:281.25pt" o:ole="">
            <v:imagedata r:id="rId164" o:title=""/>
          </v:shape>
          <o:OLEObject Type="Embed" ProgID="MestReNova.Document.1" ShapeID="_x0000_i1103" DrawAspect="Content" ObjectID="_1762276388" r:id="rId165"/>
        </w:object>
      </w:r>
    </w:p>
    <w:p w14:paraId="6AA41650" w14:textId="6B3EE464" w:rsidR="00A04BD3" w:rsidRPr="00904037" w:rsidRDefault="00CA6413" w:rsidP="00904037">
      <w:pPr>
        <w:spacing w:after="0" w:line="480" w:lineRule="auto"/>
        <w:rPr>
          <w:rFonts w:ascii="Arial" w:hAnsi="Arial" w:cs="Arial"/>
          <w:b/>
          <w:bCs/>
          <w:lang w:val="pt-BR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C664C2">
        <w:rPr>
          <w:rFonts w:ascii="Arial" w:hAnsi="Arial" w:cs="Arial"/>
          <w:b/>
          <w:sz w:val="20"/>
          <w:szCs w:val="20"/>
          <w:lang w:val="en-US"/>
        </w:rPr>
        <w:t>53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 w:rsidR="00C664C2"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 w:rsidR="00C664C2"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CA6413">
        <w:rPr>
          <w:b/>
          <w:bCs/>
          <w:lang w:val="en-US"/>
        </w:rPr>
        <w:t>8f</w:t>
      </w:r>
    </w:p>
    <w:p w14:paraId="328CB037" w14:textId="77777777" w:rsidR="008C2D4A" w:rsidRPr="001E2238" w:rsidRDefault="00000000" w:rsidP="00705798">
      <w:pPr>
        <w:pStyle w:val="NormalWeb"/>
        <w:spacing w:before="0" w:beforeAutospacing="0" w:after="0" w:afterAutospacing="0"/>
        <w:jc w:val="both"/>
      </w:pPr>
      <w:r>
        <w:rPr>
          <w:noProof/>
        </w:rPr>
        <w:lastRenderedPageBreak/>
        <w:object w:dxaOrig="1440" w:dyaOrig="1440" w14:anchorId="57A35D09">
          <v:shape id="_x0000_s1186" type="#_x0000_t75" style="position:absolute;left:0;text-align:left;margin-left:15.3pt;margin-top:15.7pt;width:74.85pt;height:52.55pt;z-index:251682816;mso-position-horizontal-relative:text;mso-position-vertical-relative:text">
            <v:imagedata r:id="rId166" o:title=""/>
          </v:shape>
          <o:OLEObject Type="Embed" ProgID="ChemDraw.Document.6.0" ShapeID="_x0000_s1186" DrawAspect="Content" ObjectID="_1762276419" r:id="rId167"/>
        </w:object>
      </w:r>
      <w:r w:rsidR="008C2D4A" w:rsidRPr="001E2238">
        <w:object w:dxaOrig="19308" w:dyaOrig="13369" w14:anchorId="3134F60A">
          <v:shape id="_x0000_i1105" type="#_x0000_t75" style="width:441pt;height:305.25pt" o:ole="">
            <v:imagedata r:id="rId168" o:title=""/>
          </v:shape>
          <o:OLEObject Type="Embed" ProgID="MestReNova.Document.1" ShapeID="_x0000_i1105" DrawAspect="Content" ObjectID="_1762276389" r:id="rId169"/>
        </w:object>
      </w:r>
    </w:p>
    <w:p w14:paraId="0FA88927" w14:textId="11126A4A" w:rsidR="00C664C2" w:rsidRPr="001E2238" w:rsidRDefault="00C664C2" w:rsidP="00C664C2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pt-BR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>
        <w:rPr>
          <w:rFonts w:ascii="Arial" w:hAnsi="Arial" w:cs="Arial"/>
          <w:b/>
          <w:sz w:val="20"/>
          <w:szCs w:val="20"/>
          <w:lang w:val="en-US"/>
        </w:rPr>
        <w:t>54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lang w:val="en-US"/>
        </w:rPr>
        <w:t xml:space="preserve">H NMR of compound </w:t>
      </w:r>
      <w:r w:rsidRPr="001E2238">
        <w:rPr>
          <w:rFonts w:ascii="Arial" w:hAnsi="Arial" w:cs="Arial"/>
          <w:b/>
          <w:bCs/>
          <w:sz w:val="20"/>
          <w:szCs w:val="20"/>
          <w:lang w:val="pt-BR" w:eastAsia="es-CO"/>
        </w:rPr>
        <w:t>9</w:t>
      </w:r>
    </w:p>
    <w:p w14:paraId="5A50F576" w14:textId="77777777" w:rsidR="00380D91" w:rsidRPr="00C664C2" w:rsidRDefault="00380D91" w:rsidP="00705798">
      <w:pPr>
        <w:pStyle w:val="NormalWeb"/>
        <w:spacing w:before="0" w:beforeAutospacing="0" w:after="0" w:afterAutospacing="0"/>
        <w:jc w:val="both"/>
        <w:rPr>
          <w:lang w:val="pt-BR"/>
        </w:rPr>
      </w:pPr>
    </w:p>
    <w:p w14:paraId="7884638B" w14:textId="4196B35B" w:rsidR="00380D91" w:rsidRPr="001E2238" w:rsidRDefault="00380D91" w:rsidP="00705798">
      <w:pPr>
        <w:pStyle w:val="NormalWeb"/>
        <w:spacing w:before="0" w:beforeAutospacing="0" w:after="0" w:afterAutospacing="0"/>
        <w:jc w:val="both"/>
      </w:pPr>
      <w:r w:rsidRPr="001E2238">
        <w:object w:dxaOrig="19308" w:dyaOrig="13369" w14:anchorId="57CFBA51">
          <v:shape id="_x0000_i1106" type="#_x0000_t75" style="width:435.75pt;height:301.5pt" o:ole="">
            <v:imagedata r:id="rId170" o:title=""/>
          </v:shape>
          <o:OLEObject Type="Embed" ProgID="MestReNova.Document.1" ShapeID="_x0000_i1106" DrawAspect="Content" ObjectID="_1762276390" r:id="rId171"/>
        </w:object>
      </w:r>
    </w:p>
    <w:p w14:paraId="45056E3E" w14:textId="2D615639" w:rsidR="00C664C2" w:rsidRPr="001E2238" w:rsidRDefault="00C664C2" w:rsidP="00C664C2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pt-BR" w:eastAsia="es-CO"/>
        </w:rPr>
      </w:pPr>
      <w:r>
        <w:rPr>
          <w:rFonts w:ascii="Arial" w:hAnsi="Arial" w:cs="Arial"/>
          <w:b/>
          <w:sz w:val="20"/>
          <w:szCs w:val="20"/>
          <w:lang w:val="en-US"/>
        </w:rPr>
        <w:t>Figure S</w:t>
      </w:r>
      <w:r w:rsidR="00E73911">
        <w:rPr>
          <w:rFonts w:ascii="Arial" w:hAnsi="Arial" w:cs="Arial"/>
          <w:b/>
          <w:sz w:val="20"/>
          <w:szCs w:val="20"/>
          <w:lang w:val="en-US"/>
        </w:rPr>
        <w:t>55</w:t>
      </w:r>
      <w:r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1</w:t>
      </w:r>
      <w:r>
        <w:rPr>
          <w:rFonts w:ascii="Arial" w:hAnsi="Arial" w:cs="Arial"/>
          <w:bCs/>
          <w:sz w:val="20"/>
          <w:szCs w:val="20"/>
          <w:vertAlign w:val="superscript"/>
          <w:lang w:val="en-US"/>
        </w:rPr>
        <w:t>3</w:t>
      </w:r>
      <w:r>
        <w:rPr>
          <w:rFonts w:ascii="Arial" w:hAnsi="Arial" w:cs="Arial"/>
          <w:bCs/>
          <w:sz w:val="20"/>
          <w:szCs w:val="20"/>
          <w:lang w:val="en-US"/>
        </w:rPr>
        <w:t>C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NMR of compound </w:t>
      </w:r>
      <w:r w:rsidRPr="001E2238">
        <w:rPr>
          <w:rFonts w:ascii="Arial" w:hAnsi="Arial" w:cs="Arial"/>
          <w:b/>
          <w:bCs/>
          <w:sz w:val="20"/>
          <w:szCs w:val="20"/>
          <w:lang w:val="pt-BR" w:eastAsia="es-CO"/>
        </w:rPr>
        <w:t>9</w:t>
      </w:r>
    </w:p>
    <w:p w14:paraId="56B9702B" w14:textId="77777777" w:rsidR="00462208" w:rsidRPr="00C664C2" w:rsidRDefault="00462208" w:rsidP="00705798">
      <w:pPr>
        <w:pStyle w:val="NormalWeb"/>
        <w:spacing w:before="0" w:beforeAutospacing="0" w:after="0" w:afterAutospacing="0"/>
        <w:jc w:val="both"/>
        <w:rPr>
          <w:lang w:val="pt-BR"/>
        </w:rPr>
      </w:pPr>
    </w:p>
    <w:p w14:paraId="21EE10C1" w14:textId="77777777" w:rsidR="00C664C2" w:rsidRPr="00C664C2" w:rsidRDefault="00C664C2" w:rsidP="00705798">
      <w:pPr>
        <w:pStyle w:val="NormalWeb"/>
        <w:spacing w:before="0" w:beforeAutospacing="0" w:after="0" w:afterAutospacing="0"/>
        <w:jc w:val="both"/>
        <w:rPr>
          <w:lang w:val="en-US"/>
        </w:rPr>
      </w:pPr>
    </w:p>
    <w:p w14:paraId="42FD4F3A" w14:textId="0AD53572" w:rsidR="00462208" w:rsidRPr="001E2238" w:rsidRDefault="00462208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caps/>
          <w:lang w:val="en-US"/>
        </w:rPr>
      </w:pPr>
      <w:r w:rsidRPr="001E2238">
        <w:rPr>
          <w:rFonts w:ascii="Arial" w:hAnsi="Arial" w:cs="Arial"/>
          <w:b/>
          <w:caps/>
          <w:lang w:val="en-US"/>
        </w:rPr>
        <w:t>2. REPRESENTATIVE FTIR COPIES</w:t>
      </w:r>
    </w:p>
    <w:p w14:paraId="7ED7928B" w14:textId="77777777" w:rsidR="00462208" w:rsidRPr="001E2238" w:rsidRDefault="00462208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caps/>
          <w:lang w:val="en-US"/>
        </w:rPr>
      </w:pPr>
    </w:p>
    <w:p w14:paraId="6B2F7974" w14:textId="77777777" w:rsidR="0007181D" w:rsidRPr="001E2238" w:rsidRDefault="0007181D" w:rsidP="00705798">
      <w:pPr>
        <w:pStyle w:val="NormalWeb"/>
        <w:spacing w:before="0" w:beforeAutospacing="0" w:after="0" w:afterAutospacing="0"/>
        <w:jc w:val="both"/>
        <w:rPr>
          <w:rFonts w:ascii="MS Shell Dlg 2" w:hAnsi="MS Shell Dlg 2" w:cs="MS Shell Dlg 2"/>
          <w:color w:val="FF0000"/>
          <w:lang w:val="en-US" w:eastAsia="es-CO"/>
        </w:rPr>
      </w:pPr>
    </w:p>
    <w:p w14:paraId="2662DCE2" w14:textId="1753479C" w:rsidR="00462208" w:rsidRPr="001E2238" w:rsidRDefault="0007181D" w:rsidP="00705798">
      <w:pPr>
        <w:pStyle w:val="NormalWeb"/>
        <w:spacing w:before="0" w:beforeAutospacing="0" w:after="0" w:afterAutospacing="0"/>
        <w:jc w:val="both"/>
        <w:rPr>
          <w:rFonts w:ascii="MS Shell Dlg 2" w:hAnsi="MS Shell Dlg 2" w:cs="MS Shell Dlg 2"/>
          <w:color w:val="FF0000"/>
          <w:lang w:val="en-US" w:eastAsia="es-CO"/>
        </w:rPr>
      </w:pPr>
      <w:r w:rsidRPr="001E2238">
        <w:rPr>
          <w:noProof/>
        </w:rPr>
        <w:drawing>
          <wp:inline distT="0" distB="0" distL="0" distR="0" wp14:anchorId="0E74D19D" wp14:editId="4EDE8C58">
            <wp:extent cx="5619750" cy="2929070"/>
            <wp:effectExtent l="0" t="0" r="0" b="5080"/>
            <wp:docPr id="2001304879" name="Imagen 1" descr="Diagrama&#10;&#10;Descripción generada automáticamente con confianza me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1304879" name="Imagen 1" descr="Diagrama&#10;&#10;Descripción generada automáticamente con confianza media"/>
                    <pic:cNvPicPr/>
                  </pic:nvPicPr>
                  <pic:blipFill rotWithShape="1">
                    <a:blip r:embed="rId172"/>
                    <a:srcRect l="22403" t="13683" r="23965" b="24227"/>
                    <a:stretch/>
                  </pic:blipFill>
                  <pic:spPr bwMode="auto">
                    <a:xfrm>
                      <a:off x="0" y="0"/>
                      <a:ext cx="5659968" cy="29500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67C58D" w14:textId="4733A053" w:rsidR="00C664C2" w:rsidRPr="00C664C2" w:rsidRDefault="00C664C2" w:rsidP="00C664C2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en-US" w:eastAsia="es-CO"/>
        </w:rPr>
      </w:pPr>
      <w:r w:rsidRPr="00C664C2">
        <w:rPr>
          <w:rFonts w:ascii="Arial" w:hAnsi="Arial" w:cs="Arial"/>
          <w:b/>
          <w:sz w:val="20"/>
          <w:szCs w:val="20"/>
          <w:lang w:val="en-US"/>
        </w:rPr>
        <w:t>Figure S</w:t>
      </w:r>
      <w:r>
        <w:rPr>
          <w:rFonts w:ascii="Arial" w:hAnsi="Arial" w:cs="Arial"/>
          <w:b/>
          <w:sz w:val="20"/>
          <w:szCs w:val="20"/>
          <w:lang w:val="en-US"/>
        </w:rPr>
        <w:t>5</w:t>
      </w:r>
      <w:r w:rsidR="00E73911">
        <w:rPr>
          <w:rFonts w:ascii="Arial" w:hAnsi="Arial" w:cs="Arial"/>
          <w:b/>
          <w:sz w:val="20"/>
          <w:szCs w:val="20"/>
          <w:lang w:val="en-US"/>
        </w:rPr>
        <w:t>6</w:t>
      </w:r>
      <w:r w:rsidRPr="00C664C2">
        <w:rPr>
          <w:rFonts w:ascii="Arial" w:hAnsi="Arial" w:cs="Arial"/>
          <w:bCs/>
          <w:sz w:val="20"/>
          <w:szCs w:val="20"/>
          <w:lang w:val="en-US"/>
        </w:rPr>
        <w:t xml:space="preserve">, FTIR of compound </w:t>
      </w:r>
      <w:r w:rsidRPr="00C664C2">
        <w:rPr>
          <w:rFonts w:ascii="Arial" w:hAnsi="Arial" w:cs="Arial"/>
          <w:b/>
          <w:bCs/>
          <w:sz w:val="20"/>
          <w:szCs w:val="20"/>
          <w:lang w:val="en-US" w:eastAsia="es-CO"/>
        </w:rPr>
        <w:t>2a</w:t>
      </w:r>
    </w:p>
    <w:p w14:paraId="6419AC13" w14:textId="77777777" w:rsidR="0007181D" w:rsidRDefault="0007181D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2E31B585" w14:textId="77777777" w:rsidR="00904037" w:rsidRPr="001E2238" w:rsidRDefault="00904037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26DFA481" w14:textId="35E350E9" w:rsidR="0007181D" w:rsidRPr="001E2238" w:rsidRDefault="0007181D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  <w:r w:rsidRPr="001E2238">
        <w:rPr>
          <w:noProof/>
        </w:rPr>
        <w:drawing>
          <wp:inline distT="0" distB="0" distL="0" distR="0" wp14:anchorId="6CA3CA84" wp14:editId="7D0F0C8E">
            <wp:extent cx="5619750" cy="3093608"/>
            <wp:effectExtent l="0" t="0" r="0" b="0"/>
            <wp:docPr id="268475803" name="Imagen 1" descr="Interfaz de usuario gráfica&#10;&#10;Descripción generada automáticamente con confianza me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475803" name="Imagen 1" descr="Interfaz de usuario gráfica&#10;&#10;Descripción generada automáticamente con confianza media"/>
                    <pic:cNvPicPr/>
                  </pic:nvPicPr>
                  <pic:blipFill rotWithShape="1">
                    <a:blip r:embed="rId173"/>
                    <a:srcRect l="23082" t="13571" r="24813" b="22720"/>
                    <a:stretch/>
                  </pic:blipFill>
                  <pic:spPr bwMode="auto">
                    <a:xfrm>
                      <a:off x="0" y="0"/>
                      <a:ext cx="5644530" cy="31072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C8392E" w14:textId="17E9D212" w:rsidR="00C664C2" w:rsidRPr="00C664C2" w:rsidRDefault="00C664C2" w:rsidP="00C664C2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en-US" w:eastAsia="es-CO"/>
        </w:rPr>
      </w:pPr>
      <w:r w:rsidRPr="00C664C2">
        <w:rPr>
          <w:rFonts w:ascii="Arial" w:hAnsi="Arial" w:cs="Arial"/>
          <w:b/>
          <w:sz w:val="20"/>
          <w:szCs w:val="20"/>
          <w:lang w:val="en-US"/>
        </w:rPr>
        <w:t>Figure S</w:t>
      </w:r>
      <w:r>
        <w:rPr>
          <w:rFonts w:ascii="Arial" w:hAnsi="Arial" w:cs="Arial"/>
          <w:b/>
          <w:sz w:val="20"/>
          <w:szCs w:val="20"/>
          <w:lang w:val="en-US"/>
        </w:rPr>
        <w:t>5</w:t>
      </w:r>
      <w:r w:rsidR="00E73911">
        <w:rPr>
          <w:rFonts w:ascii="Arial" w:hAnsi="Arial" w:cs="Arial"/>
          <w:b/>
          <w:sz w:val="20"/>
          <w:szCs w:val="20"/>
          <w:lang w:val="en-US"/>
        </w:rPr>
        <w:t>7</w:t>
      </w:r>
      <w:r w:rsidRPr="00C664C2">
        <w:rPr>
          <w:rFonts w:ascii="Arial" w:hAnsi="Arial" w:cs="Arial"/>
          <w:bCs/>
          <w:sz w:val="20"/>
          <w:szCs w:val="20"/>
          <w:lang w:val="en-US"/>
        </w:rPr>
        <w:t xml:space="preserve">, FTIR of compound </w:t>
      </w:r>
      <w:r w:rsidRPr="00C664C2">
        <w:rPr>
          <w:rFonts w:ascii="Arial" w:hAnsi="Arial" w:cs="Arial"/>
          <w:b/>
          <w:bCs/>
          <w:sz w:val="20"/>
          <w:szCs w:val="20"/>
          <w:lang w:val="en-US" w:eastAsia="es-CO"/>
        </w:rPr>
        <w:t>2</w:t>
      </w:r>
      <w:r>
        <w:rPr>
          <w:rFonts w:ascii="Arial" w:hAnsi="Arial" w:cs="Arial"/>
          <w:b/>
          <w:bCs/>
          <w:sz w:val="20"/>
          <w:szCs w:val="20"/>
          <w:lang w:val="en-US" w:eastAsia="es-CO"/>
        </w:rPr>
        <w:t>b</w:t>
      </w:r>
    </w:p>
    <w:p w14:paraId="007EF752" w14:textId="77777777" w:rsidR="0007181D" w:rsidRDefault="0007181D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51CD2952" w14:textId="77777777" w:rsidR="00904037" w:rsidRPr="001E2238" w:rsidRDefault="00904037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55F0B6A0" w14:textId="77777777" w:rsidR="00904037" w:rsidRDefault="00904037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68D14772" w14:textId="77777777" w:rsidR="00904037" w:rsidRDefault="00904037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1AF78382" w14:textId="0E9AEF0C" w:rsidR="0007181D" w:rsidRPr="001E2238" w:rsidRDefault="0007181D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  <w:r w:rsidRPr="001E2238">
        <w:rPr>
          <w:noProof/>
        </w:rPr>
        <w:drawing>
          <wp:inline distT="0" distB="0" distL="0" distR="0" wp14:anchorId="3189462B" wp14:editId="7037B5F8">
            <wp:extent cx="5638800" cy="2974513"/>
            <wp:effectExtent l="0" t="0" r="0" b="0"/>
            <wp:docPr id="1881413967" name="Imagen 1" descr="Interfaz de usuario gráfica&#10;&#10;Descripción generada automáticamente con confianza baj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1413967" name="Imagen 1" descr="Interfaz de usuario gráfica&#10;&#10;Descripción generada automáticamente con confianza baja"/>
                    <pic:cNvPicPr/>
                  </pic:nvPicPr>
                  <pic:blipFill rotWithShape="1">
                    <a:blip r:embed="rId174"/>
                    <a:srcRect l="23083" t="13949" r="24473" b="24604"/>
                    <a:stretch/>
                  </pic:blipFill>
                  <pic:spPr bwMode="auto">
                    <a:xfrm>
                      <a:off x="0" y="0"/>
                      <a:ext cx="5680999" cy="29967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2A6469" w14:textId="4EB6CC1F" w:rsidR="00C664C2" w:rsidRPr="00C664C2" w:rsidRDefault="00C664C2" w:rsidP="00C664C2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en-US" w:eastAsia="es-CO"/>
        </w:rPr>
      </w:pPr>
      <w:r w:rsidRPr="00C664C2">
        <w:rPr>
          <w:rFonts w:ascii="Arial" w:hAnsi="Arial" w:cs="Arial"/>
          <w:b/>
          <w:sz w:val="20"/>
          <w:szCs w:val="20"/>
          <w:lang w:val="en-US"/>
        </w:rPr>
        <w:t>Figure S</w:t>
      </w:r>
      <w:r>
        <w:rPr>
          <w:rFonts w:ascii="Arial" w:hAnsi="Arial" w:cs="Arial"/>
          <w:b/>
          <w:sz w:val="20"/>
          <w:szCs w:val="20"/>
          <w:lang w:val="en-US"/>
        </w:rPr>
        <w:t>5</w:t>
      </w:r>
      <w:r w:rsidR="00E73911">
        <w:rPr>
          <w:rFonts w:ascii="Arial" w:hAnsi="Arial" w:cs="Arial"/>
          <w:b/>
          <w:sz w:val="20"/>
          <w:szCs w:val="20"/>
          <w:lang w:val="en-US"/>
        </w:rPr>
        <w:t>8</w:t>
      </w:r>
      <w:r w:rsidRPr="00C664C2">
        <w:rPr>
          <w:rFonts w:ascii="Arial" w:hAnsi="Arial" w:cs="Arial"/>
          <w:bCs/>
          <w:sz w:val="20"/>
          <w:szCs w:val="20"/>
          <w:lang w:val="en-US"/>
        </w:rPr>
        <w:t xml:space="preserve">, FTIR of compound </w:t>
      </w:r>
      <w:r w:rsidRPr="00C664C2">
        <w:rPr>
          <w:rFonts w:ascii="Arial" w:hAnsi="Arial" w:cs="Arial"/>
          <w:b/>
          <w:bCs/>
          <w:sz w:val="20"/>
          <w:szCs w:val="20"/>
          <w:lang w:val="en-US" w:eastAsia="es-CO"/>
        </w:rPr>
        <w:t>2</w:t>
      </w:r>
      <w:r>
        <w:rPr>
          <w:rFonts w:ascii="Arial" w:hAnsi="Arial" w:cs="Arial"/>
          <w:b/>
          <w:bCs/>
          <w:sz w:val="20"/>
          <w:szCs w:val="20"/>
          <w:lang w:val="en-US" w:eastAsia="es-CO"/>
        </w:rPr>
        <w:t>g</w:t>
      </w:r>
    </w:p>
    <w:p w14:paraId="32A43A1F" w14:textId="77777777" w:rsidR="0007181D" w:rsidRPr="001E2238" w:rsidRDefault="0007181D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4E6022C4" w14:textId="77777777" w:rsidR="0007181D" w:rsidRPr="001E2238" w:rsidRDefault="0007181D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464E03C3" w14:textId="77777777" w:rsidR="0007181D" w:rsidRPr="001E2238" w:rsidRDefault="0007181D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42AC51B3" w14:textId="4E641B45" w:rsidR="0007181D" w:rsidRPr="001E2238" w:rsidRDefault="0007181D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  <w:r w:rsidRPr="001E2238">
        <w:rPr>
          <w:noProof/>
        </w:rPr>
        <w:drawing>
          <wp:inline distT="0" distB="0" distL="0" distR="0" wp14:anchorId="7177158F" wp14:editId="3F4796BF">
            <wp:extent cx="5638800" cy="2919122"/>
            <wp:effectExtent l="0" t="0" r="0" b="0"/>
            <wp:docPr id="71945279" name="Imagen 1" descr="Diagrama&#10;&#10;Descripción generada automáticamente con confianza me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945279" name="Imagen 1" descr="Diagrama&#10;&#10;Descripción generada automáticamente con confianza media"/>
                    <pic:cNvPicPr/>
                  </pic:nvPicPr>
                  <pic:blipFill rotWithShape="1">
                    <a:blip r:embed="rId175"/>
                    <a:srcRect l="23082" t="14325" r="24134" b="24981"/>
                    <a:stretch/>
                  </pic:blipFill>
                  <pic:spPr bwMode="auto">
                    <a:xfrm>
                      <a:off x="0" y="0"/>
                      <a:ext cx="5668380" cy="29344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D8CF21" w14:textId="77777777" w:rsidR="0007181D" w:rsidRPr="001E2238" w:rsidRDefault="0007181D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78D84354" w14:textId="02703197" w:rsidR="00C664C2" w:rsidRPr="00C664C2" w:rsidRDefault="00C664C2" w:rsidP="00C664C2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en-US" w:eastAsia="es-CO"/>
        </w:rPr>
      </w:pPr>
      <w:r w:rsidRPr="00C664C2">
        <w:rPr>
          <w:rFonts w:ascii="Arial" w:hAnsi="Arial" w:cs="Arial"/>
          <w:b/>
          <w:sz w:val="20"/>
          <w:szCs w:val="20"/>
          <w:lang w:val="en-US"/>
        </w:rPr>
        <w:t>Figure S</w:t>
      </w:r>
      <w:r>
        <w:rPr>
          <w:rFonts w:ascii="Arial" w:hAnsi="Arial" w:cs="Arial"/>
          <w:b/>
          <w:sz w:val="20"/>
          <w:szCs w:val="20"/>
          <w:lang w:val="en-US"/>
        </w:rPr>
        <w:t>5</w:t>
      </w:r>
      <w:r w:rsidR="00E73911">
        <w:rPr>
          <w:rFonts w:ascii="Arial" w:hAnsi="Arial" w:cs="Arial"/>
          <w:b/>
          <w:sz w:val="20"/>
          <w:szCs w:val="20"/>
          <w:lang w:val="en-US"/>
        </w:rPr>
        <w:t>9</w:t>
      </w:r>
      <w:r w:rsidRPr="00C664C2">
        <w:rPr>
          <w:rFonts w:ascii="Arial" w:hAnsi="Arial" w:cs="Arial"/>
          <w:bCs/>
          <w:sz w:val="20"/>
          <w:szCs w:val="20"/>
          <w:lang w:val="en-US"/>
        </w:rPr>
        <w:t xml:space="preserve">, FTIR of compound </w:t>
      </w:r>
      <w:r w:rsidRPr="00C664C2">
        <w:rPr>
          <w:rFonts w:ascii="Arial" w:hAnsi="Arial" w:cs="Arial"/>
          <w:b/>
          <w:bCs/>
          <w:sz w:val="20"/>
          <w:szCs w:val="20"/>
          <w:lang w:val="en-US" w:eastAsia="es-CO"/>
        </w:rPr>
        <w:t>2</w:t>
      </w:r>
      <w:r>
        <w:rPr>
          <w:rFonts w:ascii="Arial" w:hAnsi="Arial" w:cs="Arial"/>
          <w:b/>
          <w:bCs/>
          <w:sz w:val="20"/>
          <w:szCs w:val="20"/>
          <w:lang w:val="en-US" w:eastAsia="es-CO"/>
        </w:rPr>
        <w:t>h</w:t>
      </w:r>
    </w:p>
    <w:p w14:paraId="37DFE184" w14:textId="77777777" w:rsidR="0007181D" w:rsidRPr="001E2238" w:rsidRDefault="0007181D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12F86A4A" w14:textId="77777777" w:rsidR="0007181D" w:rsidRPr="001E2238" w:rsidRDefault="0007181D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5E60FC10" w14:textId="77777777" w:rsidR="0007181D" w:rsidRPr="001E2238" w:rsidRDefault="0007181D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24D651BD" w14:textId="77777777" w:rsidR="0007181D" w:rsidRPr="001E2238" w:rsidRDefault="0007181D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18D8B70D" w14:textId="77777777" w:rsidR="0007181D" w:rsidRPr="001E2238" w:rsidRDefault="0007181D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2575DCE7" w14:textId="6ABA9E70" w:rsidR="0007181D" w:rsidRPr="001E2238" w:rsidRDefault="0007181D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  <w:r w:rsidRPr="001E2238">
        <w:rPr>
          <w:noProof/>
        </w:rPr>
        <w:lastRenderedPageBreak/>
        <w:drawing>
          <wp:inline distT="0" distB="0" distL="0" distR="0" wp14:anchorId="145D2873" wp14:editId="09A7BF30">
            <wp:extent cx="5629275" cy="2832680"/>
            <wp:effectExtent l="0" t="0" r="0" b="6350"/>
            <wp:docPr id="261752449" name="Imagen 1" descr="Imagen que contiene Interfaz de usuario gráfica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752449" name="Imagen 1" descr="Imagen que contiene Interfaz de usuario gráfica&#10;&#10;Descripción generada automáticamente"/>
                    <pic:cNvPicPr/>
                  </pic:nvPicPr>
                  <pic:blipFill rotWithShape="1">
                    <a:blip r:embed="rId176"/>
                    <a:srcRect l="22742" t="13949" r="24304" b="26866"/>
                    <a:stretch/>
                  </pic:blipFill>
                  <pic:spPr bwMode="auto">
                    <a:xfrm>
                      <a:off x="0" y="0"/>
                      <a:ext cx="5658637" cy="28474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23593E" w14:textId="4D1A33F6" w:rsidR="00C664C2" w:rsidRPr="00C664C2" w:rsidRDefault="00C664C2" w:rsidP="00C664C2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en-US" w:eastAsia="es-CO"/>
        </w:rPr>
      </w:pPr>
      <w:r w:rsidRPr="00C664C2">
        <w:rPr>
          <w:rFonts w:ascii="Arial" w:hAnsi="Arial" w:cs="Arial"/>
          <w:b/>
          <w:sz w:val="20"/>
          <w:szCs w:val="20"/>
          <w:lang w:val="en-US"/>
        </w:rPr>
        <w:t>Figure S</w:t>
      </w:r>
      <w:r w:rsidR="00E73911">
        <w:rPr>
          <w:rFonts w:ascii="Arial" w:hAnsi="Arial" w:cs="Arial"/>
          <w:b/>
          <w:sz w:val="20"/>
          <w:szCs w:val="20"/>
          <w:lang w:val="en-US"/>
        </w:rPr>
        <w:t>60</w:t>
      </w:r>
      <w:r w:rsidRPr="00C664C2">
        <w:rPr>
          <w:rFonts w:ascii="Arial" w:hAnsi="Arial" w:cs="Arial"/>
          <w:bCs/>
          <w:sz w:val="20"/>
          <w:szCs w:val="20"/>
          <w:lang w:val="en-US"/>
        </w:rPr>
        <w:t xml:space="preserve">, FTIR of compound </w:t>
      </w:r>
      <w:r w:rsidRPr="00C664C2">
        <w:rPr>
          <w:rFonts w:ascii="Arial" w:hAnsi="Arial" w:cs="Arial"/>
          <w:b/>
          <w:bCs/>
          <w:sz w:val="20"/>
          <w:szCs w:val="20"/>
          <w:lang w:val="en-US" w:eastAsia="es-CO"/>
        </w:rPr>
        <w:t>2</w:t>
      </w:r>
      <w:r>
        <w:rPr>
          <w:rFonts w:ascii="Arial" w:hAnsi="Arial" w:cs="Arial"/>
          <w:b/>
          <w:bCs/>
          <w:sz w:val="20"/>
          <w:szCs w:val="20"/>
          <w:lang w:val="en-US" w:eastAsia="es-CO"/>
        </w:rPr>
        <w:t>m</w:t>
      </w:r>
    </w:p>
    <w:p w14:paraId="51BA9C09" w14:textId="77777777" w:rsidR="0007181D" w:rsidRPr="001E2238" w:rsidRDefault="0007181D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5EFAACA9" w14:textId="77777777" w:rsidR="0007181D" w:rsidRPr="001E2238" w:rsidRDefault="0007181D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1F2C3DE5" w14:textId="77777777" w:rsidR="0007181D" w:rsidRPr="001E2238" w:rsidRDefault="0007181D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1F5D9F57" w14:textId="77777777" w:rsidR="0007181D" w:rsidRPr="001E2238" w:rsidRDefault="0007181D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7EEA82BD" w14:textId="77777777" w:rsidR="00193B1C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786DE7AA" w14:textId="77777777" w:rsidR="00904037" w:rsidRDefault="00904037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36D1FBBE" w14:textId="77777777" w:rsidR="00904037" w:rsidRPr="001E2238" w:rsidRDefault="00904037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63BE51DA" w14:textId="3929F949" w:rsidR="00193B1C" w:rsidRPr="001E2238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  <w:r w:rsidRPr="001E2238">
        <w:rPr>
          <w:noProof/>
        </w:rPr>
        <w:drawing>
          <wp:inline distT="0" distB="0" distL="0" distR="0" wp14:anchorId="1A4D2EA7" wp14:editId="6AEB8D8B">
            <wp:extent cx="5629275" cy="2769675"/>
            <wp:effectExtent l="0" t="0" r="0" b="0"/>
            <wp:docPr id="1740411563" name="Imagen 1" descr="Diagrama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0411563" name="Imagen 1" descr="Diagrama&#10;&#10;Descripción generada automáticamente"/>
                    <pic:cNvPicPr/>
                  </pic:nvPicPr>
                  <pic:blipFill rotWithShape="1">
                    <a:blip r:embed="rId177"/>
                    <a:srcRect l="23083" t="13571" r="23795" b="28374"/>
                    <a:stretch/>
                  </pic:blipFill>
                  <pic:spPr bwMode="auto">
                    <a:xfrm>
                      <a:off x="0" y="0"/>
                      <a:ext cx="5656921" cy="27832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8B26E5" w14:textId="4ABE11FA" w:rsidR="00C664C2" w:rsidRPr="00C664C2" w:rsidRDefault="00C664C2" w:rsidP="00C664C2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en-US" w:eastAsia="es-CO"/>
        </w:rPr>
      </w:pPr>
      <w:r w:rsidRPr="00C664C2">
        <w:rPr>
          <w:rFonts w:ascii="Arial" w:hAnsi="Arial" w:cs="Arial"/>
          <w:b/>
          <w:sz w:val="20"/>
          <w:szCs w:val="20"/>
          <w:lang w:val="en-US"/>
        </w:rPr>
        <w:t>Figure S</w:t>
      </w:r>
      <w:r>
        <w:rPr>
          <w:rFonts w:ascii="Arial" w:hAnsi="Arial" w:cs="Arial"/>
          <w:b/>
          <w:sz w:val="20"/>
          <w:szCs w:val="20"/>
          <w:lang w:val="en-US"/>
        </w:rPr>
        <w:t>6</w:t>
      </w:r>
      <w:r w:rsidR="00E73911">
        <w:rPr>
          <w:rFonts w:ascii="Arial" w:hAnsi="Arial" w:cs="Arial"/>
          <w:b/>
          <w:sz w:val="20"/>
          <w:szCs w:val="20"/>
          <w:lang w:val="en-US"/>
        </w:rPr>
        <w:t>1</w:t>
      </w:r>
      <w:r w:rsidRPr="00C664C2">
        <w:rPr>
          <w:rFonts w:ascii="Arial" w:hAnsi="Arial" w:cs="Arial"/>
          <w:bCs/>
          <w:sz w:val="20"/>
          <w:szCs w:val="20"/>
          <w:lang w:val="en-US"/>
        </w:rPr>
        <w:t xml:space="preserve">, FTIR of compound </w:t>
      </w:r>
      <w:r>
        <w:rPr>
          <w:rFonts w:ascii="Arial" w:hAnsi="Arial" w:cs="Arial"/>
          <w:b/>
          <w:bCs/>
          <w:sz w:val="20"/>
          <w:szCs w:val="20"/>
          <w:lang w:val="en-US" w:eastAsia="es-CO"/>
        </w:rPr>
        <w:t>8</w:t>
      </w:r>
      <w:r w:rsidRPr="00C664C2">
        <w:rPr>
          <w:rFonts w:ascii="Arial" w:hAnsi="Arial" w:cs="Arial"/>
          <w:b/>
          <w:bCs/>
          <w:sz w:val="20"/>
          <w:szCs w:val="20"/>
          <w:lang w:val="en-US" w:eastAsia="es-CO"/>
        </w:rPr>
        <w:t>a</w:t>
      </w:r>
    </w:p>
    <w:p w14:paraId="0830E692" w14:textId="77777777" w:rsidR="00193B1C" w:rsidRPr="001E2238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3D957433" w14:textId="77777777" w:rsidR="00193B1C" w:rsidRPr="001E2238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15E05B7A" w14:textId="77777777" w:rsidR="00193B1C" w:rsidRPr="001E2238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444CEE0D" w14:textId="77777777" w:rsidR="00193B1C" w:rsidRPr="001E2238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1E1894CF" w14:textId="77777777" w:rsidR="00193B1C" w:rsidRPr="001E2238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2B8997C5" w14:textId="77777777" w:rsidR="00193B1C" w:rsidRPr="001E2238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3A5F9DF4" w14:textId="77777777" w:rsidR="00193B1C" w:rsidRPr="001E2238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618D9590" w14:textId="21D19BD5" w:rsidR="00193B1C" w:rsidRPr="001E2238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  <w:r w:rsidRPr="001E2238">
        <w:rPr>
          <w:noProof/>
        </w:rPr>
        <w:drawing>
          <wp:inline distT="0" distB="0" distL="0" distR="0" wp14:anchorId="0153FFD7" wp14:editId="365AA789">
            <wp:extent cx="5600700" cy="2809531"/>
            <wp:effectExtent l="0" t="0" r="0" b="0"/>
            <wp:docPr id="140756733" name="Imagen 1" descr="Interfaz de usuario gráfica&#10;&#10;Descripción generada automáticamente con confianza baj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756733" name="Imagen 1" descr="Interfaz de usuario gráfica&#10;&#10;Descripción generada automáticamente con confianza baja"/>
                    <pic:cNvPicPr/>
                  </pic:nvPicPr>
                  <pic:blipFill rotWithShape="1">
                    <a:blip r:embed="rId178"/>
                    <a:srcRect l="23251" t="15079" r="24984" b="27243"/>
                    <a:stretch/>
                  </pic:blipFill>
                  <pic:spPr bwMode="auto">
                    <a:xfrm>
                      <a:off x="0" y="0"/>
                      <a:ext cx="5614959" cy="28166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2F65B6" w14:textId="2800F7E8" w:rsidR="00C664C2" w:rsidRPr="00C664C2" w:rsidRDefault="00C664C2" w:rsidP="00C664C2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en-US" w:eastAsia="es-CO"/>
        </w:rPr>
      </w:pPr>
      <w:r w:rsidRPr="00C664C2">
        <w:rPr>
          <w:rFonts w:ascii="Arial" w:hAnsi="Arial" w:cs="Arial"/>
          <w:b/>
          <w:sz w:val="20"/>
          <w:szCs w:val="20"/>
          <w:lang w:val="en-US"/>
        </w:rPr>
        <w:t>Figure S</w:t>
      </w:r>
      <w:r>
        <w:rPr>
          <w:rFonts w:ascii="Arial" w:hAnsi="Arial" w:cs="Arial"/>
          <w:b/>
          <w:sz w:val="20"/>
          <w:szCs w:val="20"/>
          <w:lang w:val="en-US"/>
        </w:rPr>
        <w:t>6</w:t>
      </w:r>
      <w:r w:rsidR="00E73911">
        <w:rPr>
          <w:rFonts w:ascii="Arial" w:hAnsi="Arial" w:cs="Arial"/>
          <w:b/>
          <w:sz w:val="20"/>
          <w:szCs w:val="20"/>
          <w:lang w:val="en-US"/>
        </w:rPr>
        <w:t>2</w:t>
      </w:r>
      <w:r w:rsidRPr="00C664C2">
        <w:rPr>
          <w:rFonts w:ascii="Arial" w:hAnsi="Arial" w:cs="Arial"/>
          <w:bCs/>
          <w:sz w:val="20"/>
          <w:szCs w:val="20"/>
          <w:lang w:val="en-US"/>
        </w:rPr>
        <w:t xml:space="preserve">, FTIR of compound </w:t>
      </w:r>
      <w:r>
        <w:rPr>
          <w:rFonts w:ascii="Arial" w:hAnsi="Arial" w:cs="Arial"/>
          <w:b/>
          <w:bCs/>
          <w:sz w:val="20"/>
          <w:szCs w:val="20"/>
          <w:lang w:val="en-US" w:eastAsia="es-CO"/>
        </w:rPr>
        <w:t>8b</w:t>
      </w:r>
    </w:p>
    <w:p w14:paraId="1E8CE990" w14:textId="77777777" w:rsidR="00193B1C" w:rsidRPr="001E2238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68E4F226" w14:textId="77777777" w:rsidR="00193B1C" w:rsidRPr="001E2238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234BDCF8" w14:textId="77777777" w:rsidR="00193B1C" w:rsidRPr="001E2238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3EFB585C" w14:textId="77777777" w:rsidR="00193B1C" w:rsidRPr="001E2238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5C6E63C4" w14:textId="77777777" w:rsidR="00193B1C" w:rsidRPr="001E2238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2E727297" w14:textId="3E85DC81" w:rsidR="00193B1C" w:rsidRPr="001E2238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  <w:r w:rsidRPr="001E2238">
        <w:rPr>
          <w:noProof/>
        </w:rPr>
        <w:drawing>
          <wp:inline distT="0" distB="0" distL="0" distR="0" wp14:anchorId="30691994" wp14:editId="76405161">
            <wp:extent cx="5600700" cy="2818653"/>
            <wp:effectExtent l="0" t="0" r="0" b="1270"/>
            <wp:docPr id="1158989984" name="Imagen 1" descr="Diagrama&#10;&#10;Descripción generada automáticamente con confianza baj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8989984" name="Imagen 1" descr="Diagrama&#10;&#10;Descripción generada automáticamente con confianza baja"/>
                    <pic:cNvPicPr/>
                  </pic:nvPicPr>
                  <pic:blipFill rotWithShape="1">
                    <a:blip r:embed="rId179"/>
                    <a:srcRect l="23422" t="14325" r="24643" b="27620"/>
                    <a:stretch/>
                  </pic:blipFill>
                  <pic:spPr bwMode="auto">
                    <a:xfrm>
                      <a:off x="0" y="0"/>
                      <a:ext cx="5619463" cy="28280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672C7B" w14:textId="741455C2" w:rsidR="00C664C2" w:rsidRPr="00C664C2" w:rsidRDefault="00C664C2" w:rsidP="00C664C2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en-US" w:eastAsia="es-CO"/>
        </w:rPr>
      </w:pPr>
      <w:r w:rsidRPr="00C664C2">
        <w:rPr>
          <w:rFonts w:ascii="Arial" w:hAnsi="Arial" w:cs="Arial"/>
          <w:b/>
          <w:sz w:val="20"/>
          <w:szCs w:val="20"/>
          <w:lang w:val="en-US"/>
        </w:rPr>
        <w:t>Figure S</w:t>
      </w:r>
      <w:r>
        <w:rPr>
          <w:rFonts w:ascii="Arial" w:hAnsi="Arial" w:cs="Arial"/>
          <w:b/>
          <w:sz w:val="20"/>
          <w:szCs w:val="20"/>
          <w:lang w:val="en-US"/>
        </w:rPr>
        <w:t>6</w:t>
      </w:r>
      <w:r w:rsidR="00E73911">
        <w:rPr>
          <w:rFonts w:ascii="Arial" w:hAnsi="Arial" w:cs="Arial"/>
          <w:b/>
          <w:sz w:val="20"/>
          <w:szCs w:val="20"/>
          <w:lang w:val="en-US"/>
        </w:rPr>
        <w:t>3</w:t>
      </w:r>
      <w:r w:rsidRPr="00C664C2">
        <w:rPr>
          <w:rFonts w:ascii="Arial" w:hAnsi="Arial" w:cs="Arial"/>
          <w:bCs/>
          <w:sz w:val="20"/>
          <w:szCs w:val="20"/>
          <w:lang w:val="en-US"/>
        </w:rPr>
        <w:t xml:space="preserve">, FTIR of compound </w:t>
      </w:r>
      <w:r>
        <w:rPr>
          <w:rFonts w:ascii="Arial" w:hAnsi="Arial" w:cs="Arial"/>
          <w:b/>
          <w:bCs/>
          <w:sz w:val="20"/>
          <w:szCs w:val="20"/>
          <w:lang w:val="en-US" w:eastAsia="es-CO"/>
        </w:rPr>
        <w:t>8c</w:t>
      </w:r>
    </w:p>
    <w:p w14:paraId="4E1FFA74" w14:textId="77777777" w:rsidR="00193B1C" w:rsidRPr="001E2238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6D29AA7F" w14:textId="77777777" w:rsidR="00193B1C" w:rsidRPr="001E2238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351EE60A" w14:textId="77777777" w:rsidR="00193B1C" w:rsidRPr="001E2238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30C3F14F" w14:textId="77777777" w:rsidR="00193B1C" w:rsidRPr="001E2238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5E916DB8" w14:textId="77777777" w:rsidR="00193B1C" w:rsidRPr="001E2238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69ED5797" w14:textId="77777777" w:rsidR="00193B1C" w:rsidRPr="001E2238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2952C4B4" w14:textId="77777777" w:rsidR="00193B1C" w:rsidRPr="001E2238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291C64CA" w14:textId="5DE4693E" w:rsidR="00193B1C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  <w:r w:rsidRPr="001E2238">
        <w:rPr>
          <w:noProof/>
        </w:rPr>
        <w:lastRenderedPageBreak/>
        <w:drawing>
          <wp:inline distT="0" distB="0" distL="0" distR="0" wp14:anchorId="1EA655F4" wp14:editId="0CEDA4C3">
            <wp:extent cx="5619750" cy="2908625"/>
            <wp:effectExtent l="0" t="0" r="0" b="6350"/>
            <wp:docPr id="1572795445" name="Imagen 1" descr="Diagrama&#10;&#10;Descripción generada automáticamente con confianza baj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2795445" name="Imagen 1" descr="Diagrama&#10;&#10;Descripción generada automáticamente con confianza baja"/>
                    <pic:cNvPicPr/>
                  </pic:nvPicPr>
                  <pic:blipFill rotWithShape="1">
                    <a:blip r:embed="rId180"/>
                    <a:srcRect l="22912" t="14325" r="23965" b="24604"/>
                    <a:stretch/>
                  </pic:blipFill>
                  <pic:spPr bwMode="auto">
                    <a:xfrm>
                      <a:off x="0" y="0"/>
                      <a:ext cx="5640252" cy="29192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F30291" w14:textId="4AB361DF" w:rsidR="00C664C2" w:rsidRPr="00C664C2" w:rsidRDefault="00C664C2" w:rsidP="00C664C2">
      <w:pPr>
        <w:spacing w:after="0" w:line="480" w:lineRule="auto"/>
        <w:rPr>
          <w:rFonts w:ascii="Arial" w:hAnsi="Arial" w:cs="Arial"/>
          <w:b/>
          <w:bCs/>
          <w:sz w:val="20"/>
          <w:szCs w:val="20"/>
          <w:lang w:val="en-US" w:eastAsia="es-CO"/>
        </w:rPr>
      </w:pPr>
      <w:r w:rsidRPr="00C664C2">
        <w:rPr>
          <w:rFonts w:ascii="Arial" w:hAnsi="Arial" w:cs="Arial"/>
          <w:b/>
          <w:sz w:val="20"/>
          <w:szCs w:val="20"/>
          <w:lang w:val="en-US"/>
        </w:rPr>
        <w:t>Figure S</w:t>
      </w:r>
      <w:r>
        <w:rPr>
          <w:rFonts w:ascii="Arial" w:hAnsi="Arial" w:cs="Arial"/>
          <w:b/>
          <w:sz w:val="20"/>
          <w:szCs w:val="20"/>
          <w:lang w:val="en-US"/>
        </w:rPr>
        <w:t>6</w:t>
      </w:r>
      <w:r w:rsidR="00E73911">
        <w:rPr>
          <w:rFonts w:ascii="Arial" w:hAnsi="Arial" w:cs="Arial"/>
          <w:b/>
          <w:sz w:val="20"/>
          <w:szCs w:val="20"/>
          <w:lang w:val="en-US"/>
        </w:rPr>
        <w:t>4</w:t>
      </w:r>
      <w:r w:rsidRPr="00C664C2">
        <w:rPr>
          <w:rFonts w:ascii="Arial" w:hAnsi="Arial" w:cs="Arial"/>
          <w:bCs/>
          <w:sz w:val="20"/>
          <w:szCs w:val="20"/>
          <w:lang w:val="en-US"/>
        </w:rPr>
        <w:t xml:space="preserve">, FTIR of compound </w:t>
      </w:r>
      <w:r>
        <w:rPr>
          <w:rFonts w:ascii="Arial" w:hAnsi="Arial" w:cs="Arial"/>
          <w:b/>
          <w:bCs/>
          <w:sz w:val="20"/>
          <w:szCs w:val="20"/>
          <w:lang w:val="en-US" w:eastAsia="es-CO"/>
        </w:rPr>
        <w:t>9</w:t>
      </w:r>
    </w:p>
    <w:p w14:paraId="25B2445C" w14:textId="77777777" w:rsidR="00193B1C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p w14:paraId="57330D41" w14:textId="77777777" w:rsidR="00193B1C" w:rsidRPr="0007181D" w:rsidRDefault="00193B1C" w:rsidP="00705798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bCs/>
          <w:lang w:val="en-US" w:eastAsia="es-CO"/>
        </w:rPr>
      </w:pPr>
    </w:p>
    <w:sectPr w:rsidR="00193B1C" w:rsidRPr="0007181D" w:rsidSect="00832F7B">
      <w:pgSz w:w="12240" w:h="15840"/>
      <w:pgMar w:top="1417" w:right="1701" w:bottom="993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Shell Dlg 2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957570"/>
    <w:multiLevelType w:val="hybridMultilevel"/>
    <w:tmpl w:val="05F87EC4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8147219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16C1"/>
    <w:rsid w:val="00016775"/>
    <w:rsid w:val="00054BE7"/>
    <w:rsid w:val="000643D2"/>
    <w:rsid w:val="0007181D"/>
    <w:rsid w:val="000B05EB"/>
    <w:rsid w:val="000B6814"/>
    <w:rsid w:val="000E32A6"/>
    <w:rsid w:val="000E4D9B"/>
    <w:rsid w:val="000E5319"/>
    <w:rsid w:val="000F372C"/>
    <w:rsid w:val="00136A3D"/>
    <w:rsid w:val="001408FE"/>
    <w:rsid w:val="00193B1C"/>
    <w:rsid w:val="001C74D0"/>
    <w:rsid w:val="001D78E2"/>
    <w:rsid w:val="001E2238"/>
    <w:rsid w:val="00205C0B"/>
    <w:rsid w:val="0020774E"/>
    <w:rsid w:val="00236C3B"/>
    <w:rsid w:val="002750C3"/>
    <w:rsid w:val="002F58AF"/>
    <w:rsid w:val="00312BBE"/>
    <w:rsid w:val="00351F54"/>
    <w:rsid w:val="003732AA"/>
    <w:rsid w:val="00380D91"/>
    <w:rsid w:val="003C6D0E"/>
    <w:rsid w:val="003E1027"/>
    <w:rsid w:val="003F5694"/>
    <w:rsid w:val="00422B82"/>
    <w:rsid w:val="00423F37"/>
    <w:rsid w:val="00434267"/>
    <w:rsid w:val="00461122"/>
    <w:rsid w:val="00462208"/>
    <w:rsid w:val="0050609B"/>
    <w:rsid w:val="0057326B"/>
    <w:rsid w:val="00597869"/>
    <w:rsid w:val="0060068D"/>
    <w:rsid w:val="00611873"/>
    <w:rsid w:val="00657E06"/>
    <w:rsid w:val="00671164"/>
    <w:rsid w:val="00683B09"/>
    <w:rsid w:val="00694DFC"/>
    <w:rsid w:val="00705798"/>
    <w:rsid w:val="007413D5"/>
    <w:rsid w:val="007C1777"/>
    <w:rsid w:val="007D2307"/>
    <w:rsid w:val="007E4460"/>
    <w:rsid w:val="00832F7B"/>
    <w:rsid w:val="00877DDE"/>
    <w:rsid w:val="008864BB"/>
    <w:rsid w:val="008C2D4A"/>
    <w:rsid w:val="008C3772"/>
    <w:rsid w:val="008F61C8"/>
    <w:rsid w:val="00904037"/>
    <w:rsid w:val="00921506"/>
    <w:rsid w:val="00940C59"/>
    <w:rsid w:val="00957964"/>
    <w:rsid w:val="009A35B1"/>
    <w:rsid w:val="009B3E7F"/>
    <w:rsid w:val="00A04BD3"/>
    <w:rsid w:val="00A116CE"/>
    <w:rsid w:val="00A324E0"/>
    <w:rsid w:val="00A467B0"/>
    <w:rsid w:val="00AC5E38"/>
    <w:rsid w:val="00B34D31"/>
    <w:rsid w:val="00B6085D"/>
    <w:rsid w:val="00B64F20"/>
    <w:rsid w:val="00B842AD"/>
    <w:rsid w:val="00B92985"/>
    <w:rsid w:val="00BB2691"/>
    <w:rsid w:val="00BE083E"/>
    <w:rsid w:val="00BE7642"/>
    <w:rsid w:val="00BF6D13"/>
    <w:rsid w:val="00C664C2"/>
    <w:rsid w:val="00C814C8"/>
    <w:rsid w:val="00C96926"/>
    <w:rsid w:val="00CA6413"/>
    <w:rsid w:val="00D94BD5"/>
    <w:rsid w:val="00D95164"/>
    <w:rsid w:val="00D9583A"/>
    <w:rsid w:val="00DD196A"/>
    <w:rsid w:val="00DD7314"/>
    <w:rsid w:val="00E447A2"/>
    <w:rsid w:val="00E73911"/>
    <w:rsid w:val="00E939E9"/>
    <w:rsid w:val="00EA5040"/>
    <w:rsid w:val="00EC08FD"/>
    <w:rsid w:val="00EE2FAC"/>
    <w:rsid w:val="00F420D7"/>
    <w:rsid w:val="00F663A5"/>
    <w:rsid w:val="00F75565"/>
    <w:rsid w:val="00F85D10"/>
    <w:rsid w:val="00F916C1"/>
    <w:rsid w:val="00FA0A51"/>
    <w:rsid w:val="00FC1B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43"/>
    <o:shapelayout v:ext="edit">
      <o:idmap v:ext="edit" data="1"/>
    </o:shapelayout>
  </w:shapeDefaults>
  <w:decimalSymbol w:val=","/>
  <w:listSeparator w:val=";"/>
  <w14:docId w14:val="73AA9C94"/>
  <w15:chartTrackingRefBased/>
  <w15:docId w15:val="{7DCDCAA6-4625-4C31-A29F-6402C27D77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916C1"/>
    <w:pPr>
      <w:spacing w:after="200" w:line="276" w:lineRule="auto"/>
    </w:pPr>
    <w:rPr>
      <w:rFonts w:eastAsiaTheme="minorEastAsia"/>
      <w:lang w:val="es-ES_tradnl" w:eastAsia="es-ES_tradnl"/>
    </w:rPr>
  </w:style>
  <w:style w:type="paragraph" w:styleId="Ttulo1">
    <w:name w:val="heading 1"/>
    <w:basedOn w:val="Normal"/>
    <w:next w:val="Normal"/>
    <w:link w:val="Ttulo1Car"/>
    <w:uiPriority w:val="9"/>
    <w:qFormat/>
    <w:rsid w:val="0059786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BBAuthorName">
    <w:name w:val="BB_Author_Name"/>
    <w:basedOn w:val="Normal"/>
    <w:next w:val="Normal"/>
    <w:autoRedefine/>
    <w:rsid w:val="00597869"/>
    <w:pPr>
      <w:spacing w:after="180" w:line="480" w:lineRule="auto"/>
    </w:pPr>
    <w:rPr>
      <w:rFonts w:ascii="Arial" w:eastAsia="Times New Roman" w:hAnsi="Arial" w:cs="Arial"/>
      <w:kern w:val="26"/>
      <w:sz w:val="24"/>
      <w:szCs w:val="20"/>
      <w:lang w:val="es-ES" w:eastAsia="en-US"/>
    </w:rPr>
  </w:style>
  <w:style w:type="character" w:customStyle="1" w:styleId="Ttulo1Car">
    <w:name w:val="Título 1 Car"/>
    <w:basedOn w:val="Fuentedeprrafopredeter"/>
    <w:link w:val="Ttulo1"/>
    <w:uiPriority w:val="9"/>
    <w:rsid w:val="00597869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s-ES_tradnl" w:eastAsia="es-ES_tradnl"/>
    </w:rPr>
  </w:style>
  <w:style w:type="paragraph" w:styleId="TtuloTDC">
    <w:name w:val="TOC Heading"/>
    <w:basedOn w:val="Ttulo1"/>
    <w:next w:val="Normal"/>
    <w:uiPriority w:val="39"/>
    <w:unhideWhenUsed/>
    <w:qFormat/>
    <w:rsid w:val="00597869"/>
    <w:pPr>
      <w:spacing w:line="259" w:lineRule="auto"/>
      <w:outlineLvl w:val="9"/>
    </w:pPr>
    <w:rPr>
      <w:lang w:val="es-CO" w:eastAsia="es-CO"/>
    </w:rPr>
  </w:style>
  <w:style w:type="paragraph" w:styleId="Prrafodelista">
    <w:name w:val="List Paragraph"/>
    <w:basedOn w:val="Normal"/>
    <w:uiPriority w:val="34"/>
    <w:qFormat/>
    <w:rsid w:val="00597869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59786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HTMLconformatoprevio">
    <w:name w:val="HTML Preformatted"/>
    <w:basedOn w:val="Normal"/>
    <w:link w:val="HTMLconformatoprevioCar"/>
    <w:uiPriority w:val="99"/>
    <w:semiHidden/>
    <w:unhideWhenUsed/>
    <w:rsid w:val="000643D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s-CO" w:eastAsia="es-CO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semiHidden/>
    <w:rsid w:val="000643D2"/>
    <w:rPr>
      <w:rFonts w:ascii="Courier New" w:eastAsia="Times New Roman" w:hAnsi="Courier New" w:cs="Courier New"/>
      <w:sz w:val="20"/>
      <w:szCs w:val="20"/>
      <w:lang w:eastAsia="es-CO"/>
    </w:rPr>
  </w:style>
  <w:style w:type="character" w:customStyle="1" w:styleId="y2iqfc">
    <w:name w:val="y2iqfc"/>
    <w:basedOn w:val="Fuentedeprrafopredeter"/>
    <w:rsid w:val="000643D2"/>
  </w:style>
  <w:style w:type="paragraph" w:styleId="Textodeglobo">
    <w:name w:val="Balloon Text"/>
    <w:basedOn w:val="Normal"/>
    <w:link w:val="TextodegloboCar"/>
    <w:uiPriority w:val="99"/>
    <w:semiHidden/>
    <w:unhideWhenUsed/>
    <w:rsid w:val="00940C5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940C59"/>
    <w:rPr>
      <w:rFonts w:ascii="Segoe UI" w:eastAsiaTheme="minorEastAsia" w:hAnsi="Segoe UI" w:cs="Segoe UI"/>
      <w:sz w:val="18"/>
      <w:szCs w:val="18"/>
      <w:lang w:val="es-ES_tradnl" w:eastAsia="es-ES_tradnl"/>
    </w:rPr>
  </w:style>
  <w:style w:type="character" w:customStyle="1" w:styleId="accordion-tabbedtab-mobile">
    <w:name w:val="accordion-tabbed__tab-mobile"/>
    <w:basedOn w:val="Fuentedeprrafopredeter"/>
    <w:rsid w:val="00AC5E38"/>
  </w:style>
  <w:style w:type="character" w:styleId="Hipervnculo">
    <w:name w:val="Hyperlink"/>
    <w:basedOn w:val="Fuentedeprrafopredeter"/>
    <w:uiPriority w:val="99"/>
    <w:semiHidden/>
    <w:unhideWhenUsed/>
    <w:rsid w:val="00AC5E38"/>
    <w:rPr>
      <w:color w:val="0000FF"/>
      <w:u w:val="single"/>
    </w:rPr>
  </w:style>
  <w:style w:type="character" w:customStyle="1" w:styleId="comma-separator">
    <w:name w:val="comma-separator"/>
    <w:basedOn w:val="Fuentedeprrafopredeter"/>
    <w:rsid w:val="00AC5E38"/>
  </w:style>
  <w:style w:type="paragraph" w:customStyle="1" w:styleId="volume-issue">
    <w:name w:val="volume-issue"/>
    <w:basedOn w:val="Normal"/>
    <w:rsid w:val="00AC5E3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customStyle="1" w:styleId="val">
    <w:name w:val="val"/>
    <w:basedOn w:val="Fuentedeprrafopredeter"/>
    <w:rsid w:val="00AC5E38"/>
  </w:style>
  <w:style w:type="paragraph" w:customStyle="1" w:styleId="page-range">
    <w:name w:val="page-range"/>
    <w:basedOn w:val="Normal"/>
    <w:rsid w:val="00AC5E3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9127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169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401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6490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03487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62051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5313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387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398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4642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626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3110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890554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6266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9749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1090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35426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11255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815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5471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741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88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1654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2625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20.emf"/><Relationship Id="rId63" Type="http://schemas.openxmlformats.org/officeDocument/2006/relationships/oleObject" Target="embeddings/oleObject28.bin"/><Relationship Id="rId84" Type="http://schemas.openxmlformats.org/officeDocument/2006/relationships/image" Target="media/image41.emf"/><Relationship Id="rId138" Type="http://schemas.openxmlformats.org/officeDocument/2006/relationships/image" Target="media/image68.e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4.e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emf"/><Relationship Id="rId53" Type="http://schemas.openxmlformats.org/officeDocument/2006/relationships/oleObject" Target="embeddings/oleObject23.bin"/><Relationship Id="rId74" Type="http://schemas.openxmlformats.org/officeDocument/2006/relationships/image" Target="media/image36.emf"/><Relationship Id="rId128" Type="http://schemas.openxmlformats.org/officeDocument/2006/relationships/image" Target="media/image63.e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9.emf"/><Relationship Id="rId181" Type="http://schemas.openxmlformats.org/officeDocument/2006/relationships/fontTable" Target="fontTable.xml"/><Relationship Id="rId22" Type="http://schemas.openxmlformats.org/officeDocument/2006/relationships/image" Target="media/image10.emf"/><Relationship Id="rId43" Type="http://schemas.openxmlformats.org/officeDocument/2006/relationships/oleObject" Target="embeddings/oleObject18.bin"/><Relationship Id="rId64" Type="http://schemas.openxmlformats.org/officeDocument/2006/relationships/image" Target="media/image31.emf"/><Relationship Id="rId118" Type="http://schemas.openxmlformats.org/officeDocument/2006/relationships/image" Target="media/image58.e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4.emf"/><Relationship Id="rId171" Type="http://schemas.openxmlformats.org/officeDocument/2006/relationships/oleObject" Target="embeddings/oleObject82.bin"/><Relationship Id="rId12" Type="http://schemas.openxmlformats.org/officeDocument/2006/relationships/image" Target="media/image4.png"/><Relationship Id="rId33" Type="http://schemas.openxmlformats.org/officeDocument/2006/relationships/oleObject" Target="embeddings/oleObject13.bin"/><Relationship Id="rId108" Type="http://schemas.openxmlformats.org/officeDocument/2006/relationships/image" Target="media/image53.emf"/><Relationship Id="rId129" Type="http://schemas.openxmlformats.org/officeDocument/2006/relationships/oleObject" Target="embeddings/oleObject61.bin"/><Relationship Id="rId54" Type="http://schemas.openxmlformats.org/officeDocument/2006/relationships/image" Target="media/image26.emf"/><Relationship Id="rId75" Type="http://schemas.openxmlformats.org/officeDocument/2006/relationships/oleObject" Target="embeddings/oleObject34.bin"/><Relationship Id="rId96" Type="http://schemas.openxmlformats.org/officeDocument/2006/relationships/image" Target="media/image47.emf"/><Relationship Id="rId140" Type="http://schemas.openxmlformats.org/officeDocument/2006/relationships/image" Target="media/image69.emf"/><Relationship Id="rId161" Type="http://schemas.openxmlformats.org/officeDocument/2006/relationships/oleObject" Target="embeddings/oleObject77.bin"/><Relationship Id="rId182" Type="http://schemas.openxmlformats.org/officeDocument/2006/relationships/theme" Target="theme/theme1.xml"/><Relationship Id="rId6" Type="http://schemas.openxmlformats.org/officeDocument/2006/relationships/image" Target="media/image1.e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21.emf"/><Relationship Id="rId60" Type="http://schemas.openxmlformats.org/officeDocument/2006/relationships/image" Target="media/image29.e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2.emf"/><Relationship Id="rId130" Type="http://schemas.openxmlformats.org/officeDocument/2006/relationships/image" Target="media/image64.e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7.emf"/><Relationship Id="rId177" Type="http://schemas.openxmlformats.org/officeDocument/2006/relationships/image" Target="media/image90.png"/><Relationship Id="rId172" Type="http://schemas.openxmlformats.org/officeDocument/2006/relationships/image" Target="media/image85.png"/><Relationship Id="rId13" Type="http://schemas.openxmlformats.org/officeDocument/2006/relationships/image" Target="media/image5.emf"/><Relationship Id="rId18" Type="http://schemas.openxmlformats.org/officeDocument/2006/relationships/image" Target="media/image8.e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6.emf"/><Relationship Id="rId50" Type="http://schemas.openxmlformats.org/officeDocument/2006/relationships/image" Target="media/image24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emf"/><Relationship Id="rId97" Type="http://schemas.openxmlformats.org/officeDocument/2006/relationships/oleObject" Target="embeddings/oleObject45.bin"/><Relationship Id="rId104" Type="http://schemas.openxmlformats.org/officeDocument/2006/relationships/image" Target="media/image51.emf"/><Relationship Id="rId120" Type="http://schemas.openxmlformats.org/officeDocument/2006/relationships/image" Target="media/image59.e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2.emf"/><Relationship Id="rId167" Type="http://schemas.openxmlformats.org/officeDocument/2006/relationships/oleObject" Target="embeddings/oleObject8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5.emf"/><Relationship Id="rId162" Type="http://schemas.openxmlformats.org/officeDocument/2006/relationships/image" Target="media/image80.e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emf"/><Relationship Id="rId40" Type="http://schemas.openxmlformats.org/officeDocument/2006/relationships/image" Target="media/image19.e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e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e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7.emf"/><Relationship Id="rId157" Type="http://schemas.openxmlformats.org/officeDocument/2006/relationships/oleObject" Target="embeddings/oleObject75.bin"/><Relationship Id="rId178" Type="http://schemas.openxmlformats.org/officeDocument/2006/relationships/image" Target="media/image91.png"/><Relationship Id="rId61" Type="http://schemas.openxmlformats.org/officeDocument/2006/relationships/oleObject" Target="embeddings/oleObject27.bin"/><Relationship Id="rId82" Type="http://schemas.openxmlformats.org/officeDocument/2006/relationships/image" Target="media/image40.emf"/><Relationship Id="rId152" Type="http://schemas.openxmlformats.org/officeDocument/2006/relationships/image" Target="media/image75.emf"/><Relationship Id="rId173" Type="http://schemas.openxmlformats.org/officeDocument/2006/relationships/image" Target="media/image86.png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e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e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e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emf"/><Relationship Id="rId8" Type="http://schemas.openxmlformats.org/officeDocument/2006/relationships/image" Target="media/image2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emf"/><Relationship Id="rId93" Type="http://schemas.openxmlformats.org/officeDocument/2006/relationships/oleObject" Target="embeddings/oleObject43.bin"/><Relationship Id="rId98" Type="http://schemas.openxmlformats.org/officeDocument/2006/relationships/image" Target="media/image48.e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0.emf"/><Relationship Id="rId163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2.emf"/><Relationship Id="rId67" Type="http://schemas.openxmlformats.org/officeDocument/2006/relationships/oleObject" Target="embeddings/oleObject30.bin"/><Relationship Id="rId116" Type="http://schemas.openxmlformats.org/officeDocument/2006/relationships/image" Target="media/image57.e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emf"/><Relationship Id="rId20" Type="http://schemas.openxmlformats.org/officeDocument/2006/relationships/image" Target="media/image9.e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e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e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e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7.png"/><Relationship Id="rId179" Type="http://schemas.openxmlformats.org/officeDocument/2006/relationships/image" Target="media/image92.png"/><Relationship Id="rId15" Type="http://schemas.openxmlformats.org/officeDocument/2006/relationships/image" Target="media/image6.png"/><Relationship Id="rId36" Type="http://schemas.openxmlformats.org/officeDocument/2006/relationships/image" Target="media/image17.emf"/><Relationship Id="rId57" Type="http://schemas.openxmlformats.org/officeDocument/2006/relationships/oleObject" Target="embeddings/oleObject25.bin"/><Relationship Id="rId106" Type="http://schemas.openxmlformats.org/officeDocument/2006/relationships/image" Target="media/image52.e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emf"/><Relationship Id="rId31" Type="http://schemas.openxmlformats.org/officeDocument/2006/relationships/oleObject" Target="embeddings/oleObject12.bin"/><Relationship Id="rId52" Type="http://schemas.openxmlformats.org/officeDocument/2006/relationships/image" Target="media/image25.emf"/><Relationship Id="rId73" Type="http://schemas.openxmlformats.org/officeDocument/2006/relationships/oleObject" Target="embeddings/oleObject33.bin"/><Relationship Id="rId78" Type="http://schemas.openxmlformats.org/officeDocument/2006/relationships/image" Target="media/image38.emf"/><Relationship Id="rId94" Type="http://schemas.openxmlformats.org/officeDocument/2006/relationships/image" Target="media/image46.e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e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3.emf"/><Relationship Id="rId164" Type="http://schemas.openxmlformats.org/officeDocument/2006/relationships/image" Target="media/image81.e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93.png"/><Relationship Id="rId26" Type="http://schemas.openxmlformats.org/officeDocument/2006/relationships/image" Target="media/image12.emf"/><Relationship Id="rId47" Type="http://schemas.openxmlformats.org/officeDocument/2006/relationships/oleObject" Target="embeddings/oleObject20.bin"/><Relationship Id="rId68" Type="http://schemas.openxmlformats.org/officeDocument/2006/relationships/image" Target="media/image33.e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e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6.emf"/><Relationship Id="rId175" Type="http://schemas.openxmlformats.org/officeDocument/2006/relationships/image" Target="media/image88.png"/><Relationship Id="rId16" Type="http://schemas.openxmlformats.org/officeDocument/2006/relationships/image" Target="media/image7.emf"/><Relationship Id="rId37" Type="http://schemas.openxmlformats.org/officeDocument/2006/relationships/oleObject" Target="embeddings/oleObject15.bin"/><Relationship Id="rId58" Type="http://schemas.openxmlformats.org/officeDocument/2006/relationships/image" Target="media/image28.e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e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1.emf"/><Relationship Id="rId90" Type="http://schemas.openxmlformats.org/officeDocument/2006/relationships/image" Target="media/image44.emf"/><Relationship Id="rId165" Type="http://schemas.openxmlformats.org/officeDocument/2006/relationships/oleObject" Target="embeddings/oleObject7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3.e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6.emf"/><Relationship Id="rId80" Type="http://schemas.openxmlformats.org/officeDocument/2006/relationships/image" Target="media/image39.e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9.png"/><Relationship Id="rId17" Type="http://schemas.openxmlformats.org/officeDocument/2006/relationships/oleObject" Target="embeddings/oleObject5.bin"/><Relationship Id="rId38" Type="http://schemas.openxmlformats.org/officeDocument/2006/relationships/image" Target="media/image18.e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1.emf"/><Relationship Id="rId70" Type="http://schemas.openxmlformats.org/officeDocument/2006/relationships/image" Target="media/image34.e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2.emf"/><Relationship Id="rId1" Type="http://schemas.openxmlformats.org/officeDocument/2006/relationships/customXml" Target="../customXml/item1.xml"/><Relationship Id="rId28" Type="http://schemas.openxmlformats.org/officeDocument/2006/relationships/image" Target="media/image13.e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e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2BC373-1600-40C6-8849-7D6C7396E2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0</TotalTime>
  <Pages>33</Pages>
  <Words>758</Words>
  <Characters>4175</Characters>
  <Application>Microsoft Office Word</Application>
  <DocSecurity>0</DocSecurity>
  <Lines>34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</dc:creator>
  <cp:keywords/>
  <dc:description/>
  <cp:lastModifiedBy>JOSE MIGUEL SANSANO GIL</cp:lastModifiedBy>
  <cp:revision>27</cp:revision>
  <dcterms:created xsi:type="dcterms:W3CDTF">2023-01-28T16:05:00Z</dcterms:created>
  <dcterms:modified xsi:type="dcterms:W3CDTF">2023-11-23T19:18:00Z</dcterms:modified>
</cp:coreProperties>
</file>